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sldx" ContentType="application/vnd.openxmlformats-officedocument.presentationml.slide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heme/themeOverride1.xml" ContentType="application/vnd.openxmlformats-officedocument.themeOverrid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theme/themeOverride2.xml" ContentType="application/vnd.openxmlformats-officedocument.themeOverrid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theme/themeOverride3.xml" ContentType="application/vnd.openxmlformats-officedocument.themeOverrid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theme/themeOverride4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4"/>
  </p:notesMasterIdLst>
  <p:handoutMasterIdLst>
    <p:handoutMasterId r:id="rId35"/>
  </p:handoutMasterIdLst>
  <p:sldIdLst>
    <p:sldId id="256" r:id="rId2"/>
    <p:sldId id="263" r:id="rId3"/>
    <p:sldId id="284" r:id="rId4"/>
    <p:sldId id="257" r:id="rId5"/>
    <p:sldId id="283" r:id="rId6"/>
    <p:sldId id="282" r:id="rId7"/>
    <p:sldId id="260" r:id="rId8"/>
    <p:sldId id="261" r:id="rId9"/>
    <p:sldId id="291" r:id="rId10"/>
    <p:sldId id="262" r:id="rId11"/>
    <p:sldId id="264" r:id="rId12"/>
    <p:sldId id="258" r:id="rId13"/>
    <p:sldId id="259" r:id="rId14"/>
    <p:sldId id="294" r:id="rId15"/>
    <p:sldId id="268" r:id="rId16"/>
    <p:sldId id="295" r:id="rId17"/>
    <p:sldId id="296" r:id="rId18"/>
    <p:sldId id="292" r:id="rId19"/>
    <p:sldId id="281" r:id="rId20"/>
    <p:sldId id="279" r:id="rId21"/>
    <p:sldId id="266" r:id="rId22"/>
    <p:sldId id="267" r:id="rId23"/>
    <p:sldId id="272" r:id="rId24"/>
    <p:sldId id="273" r:id="rId25"/>
    <p:sldId id="271" r:id="rId26"/>
    <p:sldId id="274" r:id="rId27"/>
    <p:sldId id="275" r:id="rId28"/>
    <p:sldId id="297" r:id="rId29"/>
    <p:sldId id="298" r:id="rId30"/>
    <p:sldId id="299" r:id="rId31"/>
    <p:sldId id="300" r:id="rId32"/>
    <p:sldId id="293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uhua Xia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9999"/>
    <a:srgbClr val="C00000"/>
    <a:srgbClr val="6699FF"/>
    <a:srgbClr val="FF3300"/>
    <a:srgbClr val="003366"/>
    <a:srgbClr val="00CC99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164" autoAdjust="0"/>
    <p:restoredTop sz="87445" autoAdjust="0"/>
  </p:normalViewPr>
  <p:slideViewPr>
    <p:cSldViewPr>
      <p:cViewPr varScale="1">
        <p:scale>
          <a:sx n="97" d="100"/>
          <a:sy n="97" d="100"/>
        </p:scale>
        <p:origin x="55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6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6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10.xml"/><Relationship Id="rId1" Type="http://schemas.microsoft.com/office/2011/relationships/chartStyle" Target="style10.xml"/><Relationship Id="rId4" Type="http://schemas.openxmlformats.org/officeDocument/2006/relationships/oleObject" Target="file:///D:\MS\Draft\RNA-Seq\Result\Quality3Studies.xlsx" TargetMode="Externa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11.xml"/><Relationship Id="rId1" Type="http://schemas.microsoft.com/office/2011/relationships/chartStyle" Target="style11.xml"/><Relationship Id="rId4" Type="http://schemas.openxmlformats.org/officeDocument/2006/relationships/oleObject" Target="file:///D:\MS\Draft\RNA-Seq\Result\Quality3Studies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MS\Draft\RNA-Seq\Tables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MS\Draft\RNA-Seq\Result\Quality3Studies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MS\Draft\RNA-Seq\Result\Quality3Studies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MS\Draft\RNA-Seq\Result\Quality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D:\MS\Draft\RNA-Seq\Result\Quality3Studies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oleObject" Target="file:///D:\MS\Draft\RNA-Seq\Result\Quality3Studies.xlsx" TargetMode="Externa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oleObject" Target="file:///D:\MS\Draft\RNA-Seq\Result\Quality3Studi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Q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95</c:f>
              <c:numCache>
                <c:formatCode>General</c:formatCode>
                <c:ptCount val="94"/>
                <c:pt idx="0">
                  <c:v>0.79432823472428149</c:v>
                </c:pt>
                <c:pt idx="1">
                  <c:v>0.63095734448019325</c:v>
                </c:pt>
                <c:pt idx="2">
                  <c:v>0.50118723362727224</c:v>
                </c:pt>
                <c:pt idx="3">
                  <c:v>0.3981071705534972</c:v>
                </c:pt>
                <c:pt idx="4">
                  <c:v>0.31622776601683794</c:v>
                </c:pt>
                <c:pt idx="5">
                  <c:v>0.25118864315095801</c:v>
                </c:pt>
                <c:pt idx="6">
                  <c:v>0.19952623149688795</c:v>
                </c:pt>
                <c:pt idx="7">
                  <c:v>0.15848931924611132</c:v>
                </c:pt>
                <c:pt idx="8">
                  <c:v>0.12589254117941667</c:v>
                </c:pt>
                <c:pt idx="9">
                  <c:v>0.1</c:v>
                </c:pt>
                <c:pt idx="10">
                  <c:v>7.9432823472428096E-2</c:v>
                </c:pt>
                <c:pt idx="11">
                  <c:v>6.3095734448019317E-2</c:v>
                </c:pt>
                <c:pt idx="12">
                  <c:v>5.0118723362727206E-2</c:v>
                </c:pt>
                <c:pt idx="13">
                  <c:v>3.9810717055349727E-2</c:v>
                </c:pt>
                <c:pt idx="14">
                  <c:v>3.1622776601683784E-2</c:v>
                </c:pt>
                <c:pt idx="15">
                  <c:v>2.511886431509578E-2</c:v>
                </c:pt>
                <c:pt idx="16">
                  <c:v>1.9952623149688792E-2</c:v>
                </c:pt>
                <c:pt idx="17">
                  <c:v>1.5848931924611124E-2</c:v>
                </c:pt>
                <c:pt idx="18">
                  <c:v>1.2589254117941664E-2</c:v>
                </c:pt>
                <c:pt idx="19">
                  <c:v>0.01</c:v>
                </c:pt>
                <c:pt idx="20">
                  <c:v>7.9432823472428121E-3</c:v>
                </c:pt>
                <c:pt idx="21">
                  <c:v>6.3095734448019251E-3</c:v>
                </c:pt>
                <c:pt idx="22">
                  <c:v>5.0118723362727212E-3</c:v>
                </c:pt>
                <c:pt idx="23">
                  <c:v>3.9810717055349717E-3</c:v>
                </c:pt>
                <c:pt idx="24">
                  <c:v>3.1622776601683764E-3</c:v>
                </c:pt>
                <c:pt idx="25">
                  <c:v>2.5118864315095777E-3</c:v>
                </c:pt>
                <c:pt idx="26">
                  <c:v>1.9952623149688781E-3</c:v>
                </c:pt>
                <c:pt idx="27">
                  <c:v>1.5848931924611134E-3</c:v>
                </c:pt>
                <c:pt idx="28">
                  <c:v>1.2589254117941662E-3</c:v>
                </c:pt>
                <c:pt idx="29">
                  <c:v>1E-3</c:v>
                </c:pt>
                <c:pt idx="30">
                  <c:v>7.9432823472428099E-4</c:v>
                </c:pt>
                <c:pt idx="31">
                  <c:v>6.3095734448019244E-4</c:v>
                </c:pt>
                <c:pt idx="32">
                  <c:v>5.0118723362727209E-4</c:v>
                </c:pt>
                <c:pt idx="33">
                  <c:v>3.9810717055349708E-4</c:v>
                </c:pt>
                <c:pt idx="34">
                  <c:v>3.1622776601683783E-4</c:v>
                </c:pt>
                <c:pt idx="35">
                  <c:v>2.5118864315095774E-4</c:v>
                </c:pt>
                <c:pt idx="36">
                  <c:v>1.9952623149688758E-4</c:v>
                </c:pt>
                <c:pt idx="37">
                  <c:v>1.584893192461112E-4</c:v>
                </c:pt>
                <c:pt idx="38">
                  <c:v>1.2589254117941672E-4</c:v>
                </c:pt>
                <c:pt idx="39">
                  <c:v>1E-4</c:v>
                </c:pt>
                <c:pt idx="40">
                  <c:v>7.9432823472428153E-5</c:v>
                </c:pt>
                <c:pt idx="41">
                  <c:v>6.3095734448019279E-5</c:v>
                </c:pt>
                <c:pt idx="42">
                  <c:v>5.0118723362727238E-5</c:v>
                </c:pt>
                <c:pt idx="43">
                  <c:v>3.9810717055349634E-5</c:v>
                </c:pt>
                <c:pt idx="44">
                  <c:v>3.1622776601683748E-5</c:v>
                </c:pt>
                <c:pt idx="45">
                  <c:v>2.5118864315095791E-5</c:v>
                </c:pt>
                <c:pt idx="46">
                  <c:v>1.9952623149688769E-5</c:v>
                </c:pt>
                <c:pt idx="47">
                  <c:v>1.5848931924611131E-5</c:v>
                </c:pt>
                <c:pt idx="48">
                  <c:v>1.2589254117941658E-5</c:v>
                </c:pt>
                <c:pt idx="49">
                  <c:v>1.0000000000000001E-5</c:v>
                </c:pt>
                <c:pt idx="50">
                  <c:v>7.9432823472428065E-6</c:v>
                </c:pt>
                <c:pt idx="51">
                  <c:v>6.3095734448019212E-6</c:v>
                </c:pt>
                <c:pt idx="52">
                  <c:v>5.011872336272719E-6</c:v>
                </c:pt>
                <c:pt idx="53">
                  <c:v>3.9810717055349657E-6</c:v>
                </c:pt>
                <c:pt idx="54">
                  <c:v>3.1622776601683767E-6</c:v>
                </c:pt>
                <c:pt idx="55">
                  <c:v>2.5118864315095806E-6</c:v>
                </c:pt>
                <c:pt idx="56">
                  <c:v>1.9952623149688749E-6</c:v>
                </c:pt>
                <c:pt idx="57">
                  <c:v>1.5848931924611111E-6</c:v>
                </c:pt>
                <c:pt idx="58">
                  <c:v>1.2589254117941642E-6</c:v>
                </c:pt>
                <c:pt idx="59">
                  <c:v>9.9999999999999995E-7</c:v>
                </c:pt>
                <c:pt idx="60">
                  <c:v>7.9432823472428114E-7</c:v>
                </c:pt>
                <c:pt idx="61">
                  <c:v>6.3095734448019254E-7</c:v>
                </c:pt>
                <c:pt idx="62">
                  <c:v>5.0118723362727218E-7</c:v>
                </c:pt>
                <c:pt idx="63">
                  <c:v>3.9810717055349618E-7</c:v>
                </c:pt>
                <c:pt idx="64">
                  <c:v>3.1622776601683734E-7</c:v>
                </c:pt>
                <c:pt idx="65">
                  <c:v>2.511886431509578E-7</c:v>
                </c:pt>
                <c:pt idx="66">
                  <c:v>1.9952623149688761E-7</c:v>
                </c:pt>
                <c:pt idx="67">
                  <c:v>1.5848931924611122E-7</c:v>
                </c:pt>
                <c:pt idx="68">
                  <c:v>1.2589254117941651E-7</c:v>
                </c:pt>
                <c:pt idx="69">
                  <c:v>9.9999999999999995E-8</c:v>
                </c:pt>
                <c:pt idx="70">
                  <c:v>7.943282347242818E-8</c:v>
                </c:pt>
                <c:pt idx="71">
                  <c:v>6.3095734448019177E-8</c:v>
                </c:pt>
                <c:pt idx="72">
                  <c:v>5.0118723362727164E-8</c:v>
                </c:pt>
                <c:pt idx="73">
                  <c:v>3.981071705534957E-8</c:v>
                </c:pt>
                <c:pt idx="74">
                  <c:v>3.1622776601683699E-8</c:v>
                </c:pt>
                <c:pt idx="75">
                  <c:v>2.5118864315095751E-8</c:v>
                </c:pt>
                <c:pt idx="76">
                  <c:v>1.9952623149688773E-8</c:v>
                </c:pt>
                <c:pt idx="77">
                  <c:v>1.5848931924611133E-8</c:v>
                </c:pt>
                <c:pt idx="78">
                  <c:v>1.2589254117941638E-8</c:v>
                </c:pt>
                <c:pt idx="79">
                  <c:v>1E-8</c:v>
                </c:pt>
                <c:pt idx="80">
                  <c:v>7.9432823472428087E-9</c:v>
                </c:pt>
                <c:pt idx="81">
                  <c:v>6.3095734448019329E-9</c:v>
                </c:pt>
                <c:pt idx="82">
                  <c:v>5.0118723362727114E-9</c:v>
                </c:pt>
                <c:pt idx="83">
                  <c:v>3.9810717055349665E-9</c:v>
                </c:pt>
                <c:pt idx="84">
                  <c:v>3.1622776601683779E-9</c:v>
                </c:pt>
                <c:pt idx="85">
                  <c:v>2.5118864315095812E-9</c:v>
                </c:pt>
                <c:pt idx="86">
                  <c:v>1.9952623149688824E-9</c:v>
                </c:pt>
                <c:pt idx="87">
                  <c:v>1.584893192461106E-9</c:v>
                </c:pt>
                <c:pt idx="88">
                  <c:v>1.2589254117941623E-9</c:v>
                </c:pt>
                <c:pt idx="89">
                  <c:v>1.0000000000000001E-9</c:v>
                </c:pt>
                <c:pt idx="90">
                  <c:v>7.9432823472428E-10</c:v>
                </c:pt>
                <c:pt idx="91">
                  <c:v>6.309573444801927E-10</c:v>
                </c:pt>
                <c:pt idx="92">
                  <c:v>5.011872336272705E-10</c:v>
                </c:pt>
                <c:pt idx="93">
                  <c:v>3.9810717055349621E-10</c:v>
                </c:pt>
              </c:numCache>
            </c:numRef>
          </c:xVal>
          <c:yVal>
            <c:numRef>
              <c:f>Sheet1!$B$2:$B$95</c:f>
              <c:numCache>
                <c:formatCode>General</c:formatCode>
                <c:ptCount val="9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331768"/>
        <c:axId val="549337648"/>
      </c:scatterChart>
      <c:valAx>
        <c:axId val="549331768"/>
        <c:scaling>
          <c:orientation val="minMax"/>
          <c:max val="0.8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ase-calling err probability (p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37648"/>
        <c:crosses val="autoZero"/>
        <c:crossBetween val="midCat"/>
      </c:valAx>
      <c:valAx>
        <c:axId val="5493376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hred quality score (Q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317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/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RR2056426!$AS$1</c:f>
              <c:strCache>
                <c:ptCount val="1"/>
                <c:pt idx="0">
                  <c:v>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AS$2:$AS$253</c:f>
              <c:numCache>
                <c:formatCode>General</c:formatCode>
                <c:ptCount val="252"/>
                <c:pt idx="0">
                  <c:v>64</c:v>
                </c:pt>
                <c:pt idx="1">
                  <c:v>64.33</c:v>
                </c:pt>
                <c:pt idx="2">
                  <c:v>63.62</c:v>
                </c:pt>
                <c:pt idx="3">
                  <c:v>64.63</c:v>
                </c:pt>
                <c:pt idx="4">
                  <c:v>65</c:v>
                </c:pt>
                <c:pt idx="5">
                  <c:v>67.2</c:v>
                </c:pt>
                <c:pt idx="6">
                  <c:v>66.63</c:v>
                </c:pt>
                <c:pt idx="7">
                  <c:v>67.61</c:v>
                </c:pt>
                <c:pt idx="8">
                  <c:v>66.67</c:v>
                </c:pt>
                <c:pt idx="9">
                  <c:v>67.58</c:v>
                </c:pt>
                <c:pt idx="10">
                  <c:v>66.16</c:v>
                </c:pt>
                <c:pt idx="11">
                  <c:v>67.849999999999994</c:v>
                </c:pt>
                <c:pt idx="12">
                  <c:v>68.81</c:v>
                </c:pt>
                <c:pt idx="13">
                  <c:v>68.41</c:v>
                </c:pt>
                <c:pt idx="14">
                  <c:v>68.099999999999994</c:v>
                </c:pt>
                <c:pt idx="15">
                  <c:v>69.44</c:v>
                </c:pt>
                <c:pt idx="16">
                  <c:v>69.31</c:v>
                </c:pt>
                <c:pt idx="17">
                  <c:v>68.849999999999994</c:v>
                </c:pt>
                <c:pt idx="18">
                  <c:v>68.569999999999993</c:v>
                </c:pt>
                <c:pt idx="19">
                  <c:v>69.16</c:v>
                </c:pt>
                <c:pt idx="20">
                  <c:v>68.3</c:v>
                </c:pt>
                <c:pt idx="21">
                  <c:v>68.510000000000005</c:v>
                </c:pt>
                <c:pt idx="22">
                  <c:v>68.84</c:v>
                </c:pt>
                <c:pt idx="23">
                  <c:v>69.239999999999995</c:v>
                </c:pt>
                <c:pt idx="24">
                  <c:v>69.53</c:v>
                </c:pt>
                <c:pt idx="25">
                  <c:v>69.709999999999994</c:v>
                </c:pt>
                <c:pt idx="26">
                  <c:v>69.47</c:v>
                </c:pt>
                <c:pt idx="27">
                  <c:v>70.239999999999995</c:v>
                </c:pt>
                <c:pt idx="28">
                  <c:v>68.930000000000007</c:v>
                </c:pt>
                <c:pt idx="29">
                  <c:v>69.150000000000006</c:v>
                </c:pt>
                <c:pt idx="30">
                  <c:v>69.37</c:v>
                </c:pt>
                <c:pt idx="31">
                  <c:v>66.849999999999994</c:v>
                </c:pt>
                <c:pt idx="32">
                  <c:v>68.099999999999994</c:v>
                </c:pt>
                <c:pt idx="33">
                  <c:v>69.349999999999994</c:v>
                </c:pt>
                <c:pt idx="34">
                  <c:v>69.53</c:v>
                </c:pt>
                <c:pt idx="35">
                  <c:v>70.02</c:v>
                </c:pt>
                <c:pt idx="36">
                  <c:v>70.33</c:v>
                </c:pt>
                <c:pt idx="37">
                  <c:v>69.290000000000006</c:v>
                </c:pt>
                <c:pt idx="38">
                  <c:v>69.33</c:v>
                </c:pt>
                <c:pt idx="39">
                  <c:v>69.430000000000007</c:v>
                </c:pt>
                <c:pt idx="40">
                  <c:v>69.510000000000005</c:v>
                </c:pt>
                <c:pt idx="41">
                  <c:v>68.819999999999993</c:v>
                </c:pt>
                <c:pt idx="42">
                  <c:v>68.98</c:v>
                </c:pt>
                <c:pt idx="43">
                  <c:v>68.34</c:v>
                </c:pt>
                <c:pt idx="44">
                  <c:v>69.67</c:v>
                </c:pt>
                <c:pt idx="45">
                  <c:v>68.540000000000006</c:v>
                </c:pt>
                <c:pt idx="46">
                  <c:v>69.2</c:v>
                </c:pt>
                <c:pt idx="47">
                  <c:v>69.25</c:v>
                </c:pt>
                <c:pt idx="48">
                  <c:v>68.650000000000006</c:v>
                </c:pt>
                <c:pt idx="49">
                  <c:v>68.930000000000007</c:v>
                </c:pt>
                <c:pt idx="50">
                  <c:v>68.239999999999995</c:v>
                </c:pt>
                <c:pt idx="51">
                  <c:v>69.58</c:v>
                </c:pt>
                <c:pt idx="52">
                  <c:v>69.02</c:v>
                </c:pt>
                <c:pt idx="53">
                  <c:v>69.63</c:v>
                </c:pt>
                <c:pt idx="54">
                  <c:v>69.099999999999994</c:v>
                </c:pt>
                <c:pt idx="55">
                  <c:v>69.48</c:v>
                </c:pt>
                <c:pt idx="56">
                  <c:v>68.37</c:v>
                </c:pt>
                <c:pt idx="57">
                  <c:v>69.02</c:v>
                </c:pt>
                <c:pt idx="58">
                  <c:v>70.12</c:v>
                </c:pt>
                <c:pt idx="59">
                  <c:v>69.02</c:v>
                </c:pt>
                <c:pt idx="60">
                  <c:v>69.040000000000006</c:v>
                </c:pt>
                <c:pt idx="61">
                  <c:v>68.83</c:v>
                </c:pt>
                <c:pt idx="62">
                  <c:v>68.84</c:v>
                </c:pt>
                <c:pt idx="63">
                  <c:v>68.150000000000006</c:v>
                </c:pt>
                <c:pt idx="64">
                  <c:v>68.25</c:v>
                </c:pt>
                <c:pt idx="65">
                  <c:v>67.709999999999994</c:v>
                </c:pt>
                <c:pt idx="66">
                  <c:v>70</c:v>
                </c:pt>
                <c:pt idx="67">
                  <c:v>68.959999999999994</c:v>
                </c:pt>
                <c:pt idx="68">
                  <c:v>69.02</c:v>
                </c:pt>
                <c:pt idx="69">
                  <c:v>69.41</c:v>
                </c:pt>
                <c:pt idx="70">
                  <c:v>69.73</c:v>
                </c:pt>
                <c:pt idx="71">
                  <c:v>69.62</c:v>
                </c:pt>
                <c:pt idx="72">
                  <c:v>70.16</c:v>
                </c:pt>
                <c:pt idx="73">
                  <c:v>68.53</c:v>
                </c:pt>
                <c:pt idx="74">
                  <c:v>69.63</c:v>
                </c:pt>
                <c:pt idx="75">
                  <c:v>69.489999999999995</c:v>
                </c:pt>
                <c:pt idx="76">
                  <c:v>69.599999999999994</c:v>
                </c:pt>
                <c:pt idx="77">
                  <c:v>69.510000000000005</c:v>
                </c:pt>
                <c:pt idx="78">
                  <c:v>69.19</c:v>
                </c:pt>
                <c:pt idx="79">
                  <c:v>69.08</c:v>
                </c:pt>
                <c:pt idx="80">
                  <c:v>69.400000000000006</c:v>
                </c:pt>
                <c:pt idx="81">
                  <c:v>69.7</c:v>
                </c:pt>
                <c:pt idx="82">
                  <c:v>69.400000000000006</c:v>
                </c:pt>
                <c:pt idx="83">
                  <c:v>68.58</c:v>
                </c:pt>
                <c:pt idx="84">
                  <c:v>67.900000000000006</c:v>
                </c:pt>
                <c:pt idx="85">
                  <c:v>69.8</c:v>
                </c:pt>
                <c:pt idx="86">
                  <c:v>68.5</c:v>
                </c:pt>
                <c:pt idx="87">
                  <c:v>70.36</c:v>
                </c:pt>
                <c:pt idx="88">
                  <c:v>70.63</c:v>
                </c:pt>
                <c:pt idx="89">
                  <c:v>69.09</c:v>
                </c:pt>
                <c:pt idx="90">
                  <c:v>67.45</c:v>
                </c:pt>
                <c:pt idx="91">
                  <c:v>68.09</c:v>
                </c:pt>
                <c:pt idx="92">
                  <c:v>68.14</c:v>
                </c:pt>
                <c:pt idx="93">
                  <c:v>69.069999999999993</c:v>
                </c:pt>
                <c:pt idx="94">
                  <c:v>67.98</c:v>
                </c:pt>
                <c:pt idx="95">
                  <c:v>68.63</c:v>
                </c:pt>
                <c:pt idx="96">
                  <c:v>70.05</c:v>
                </c:pt>
                <c:pt idx="97">
                  <c:v>69.319999999999993</c:v>
                </c:pt>
                <c:pt idx="98">
                  <c:v>69.930000000000007</c:v>
                </c:pt>
                <c:pt idx="99">
                  <c:v>70.260000000000005</c:v>
                </c:pt>
                <c:pt idx="100">
                  <c:v>69.930000000000007</c:v>
                </c:pt>
                <c:pt idx="101">
                  <c:v>68.41</c:v>
                </c:pt>
                <c:pt idx="102">
                  <c:v>69.459999999999994</c:v>
                </c:pt>
                <c:pt idx="103">
                  <c:v>68.89</c:v>
                </c:pt>
                <c:pt idx="104">
                  <c:v>69.33</c:v>
                </c:pt>
                <c:pt idx="105">
                  <c:v>67.91</c:v>
                </c:pt>
                <c:pt idx="106">
                  <c:v>68.77</c:v>
                </c:pt>
                <c:pt idx="107">
                  <c:v>69.41</c:v>
                </c:pt>
                <c:pt idx="108">
                  <c:v>69.47</c:v>
                </c:pt>
                <c:pt idx="109">
                  <c:v>69.510000000000005</c:v>
                </c:pt>
                <c:pt idx="110">
                  <c:v>68.959999999999994</c:v>
                </c:pt>
                <c:pt idx="111">
                  <c:v>67.67</c:v>
                </c:pt>
                <c:pt idx="112">
                  <c:v>70.37</c:v>
                </c:pt>
                <c:pt idx="113">
                  <c:v>68.88</c:v>
                </c:pt>
                <c:pt idx="114">
                  <c:v>69.2</c:v>
                </c:pt>
                <c:pt idx="115">
                  <c:v>69.12</c:v>
                </c:pt>
                <c:pt idx="116">
                  <c:v>69.650000000000006</c:v>
                </c:pt>
                <c:pt idx="117">
                  <c:v>68.92</c:v>
                </c:pt>
                <c:pt idx="118">
                  <c:v>69.540000000000006</c:v>
                </c:pt>
                <c:pt idx="119">
                  <c:v>69.19</c:v>
                </c:pt>
                <c:pt idx="120">
                  <c:v>67.819999999999993</c:v>
                </c:pt>
                <c:pt idx="121">
                  <c:v>69.73</c:v>
                </c:pt>
                <c:pt idx="122">
                  <c:v>68.38</c:v>
                </c:pt>
                <c:pt idx="123">
                  <c:v>69.05</c:v>
                </c:pt>
                <c:pt idx="124">
                  <c:v>69.180000000000007</c:v>
                </c:pt>
                <c:pt idx="125">
                  <c:v>68.56</c:v>
                </c:pt>
                <c:pt idx="126">
                  <c:v>68.7</c:v>
                </c:pt>
                <c:pt idx="127">
                  <c:v>68.64</c:v>
                </c:pt>
                <c:pt idx="128">
                  <c:v>67.73</c:v>
                </c:pt>
                <c:pt idx="129">
                  <c:v>68.31</c:v>
                </c:pt>
                <c:pt idx="130">
                  <c:v>67.290000000000006</c:v>
                </c:pt>
                <c:pt idx="131">
                  <c:v>66.78</c:v>
                </c:pt>
                <c:pt idx="132">
                  <c:v>68.8</c:v>
                </c:pt>
                <c:pt idx="133">
                  <c:v>67.02</c:v>
                </c:pt>
                <c:pt idx="134">
                  <c:v>68.66</c:v>
                </c:pt>
                <c:pt idx="135">
                  <c:v>69.790000000000006</c:v>
                </c:pt>
                <c:pt idx="136">
                  <c:v>68.319999999999993</c:v>
                </c:pt>
                <c:pt idx="137">
                  <c:v>68.87</c:v>
                </c:pt>
                <c:pt idx="138">
                  <c:v>68.599999999999994</c:v>
                </c:pt>
                <c:pt idx="139">
                  <c:v>68.069999999999993</c:v>
                </c:pt>
                <c:pt idx="140">
                  <c:v>68.680000000000007</c:v>
                </c:pt>
                <c:pt idx="141">
                  <c:v>68.349999999999994</c:v>
                </c:pt>
                <c:pt idx="142">
                  <c:v>67.83</c:v>
                </c:pt>
                <c:pt idx="143">
                  <c:v>66.58</c:v>
                </c:pt>
                <c:pt idx="144">
                  <c:v>69.489999999999995</c:v>
                </c:pt>
                <c:pt idx="145">
                  <c:v>65.59</c:v>
                </c:pt>
                <c:pt idx="146">
                  <c:v>64.13</c:v>
                </c:pt>
                <c:pt idx="147">
                  <c:v>68.599999999999994</c:v>
                </c:pt>
                <c:pt idx="148">
                  <c:v>0</c:v>
                </c:pt>
                <c:pt idx="149">
                  <c:v>55.92</c:v>
                </c:pt>
                <c:pt idx="150">
                  <c:v>58.12</c:v>
                </c:pt>
                <c:pt idx="151">
                  <c:v>61.55</c:v>
                </c:pt>
                <c:pt idx="152">
                  <c:v>64.290000000000006</c:v>
                </c:pt>
                <c:pt idx="153">
                  <c:v>65.62</c:v>
                </c:pt>
                <c:pt idx="154">
                  <c:v>64.349999999999994</c:v>
                </c:pt>
                <c:pt idx="155">
                  <c:v>67.55</c:v>
                </c:pt>
                <c:pt idx="156">
                  <c:v>68.25</c:v>
                </c:pt>
                <c:pt idx="157">
                  <c:v>66.680000000000007</c:v>
                </c:pt>
                <c:pt idx="158">
                  <c:v>66.11</c:v>
                </c:pt>
                <c:pt idx="159">
                  <c:v>65.290000000000006</c:v>
                </c:pt>
                <c:pt idx="160">
                  <c:v>67</c:v>
                </c:pt>
                <c:pt idx="161">
                  <c:v>67.09</c:v>
                </c:pt>
                <c:pt idx="162">
                  <c:v>67.819999999999993</c:v>
                </c:pt>
                <c:pt idx="163">
                  <c:v>68.05</c:v>
                </c:pt>
                <c:pt idx="164">
                  <c:v>66.540000000000006</c:v>
                </c:pt>
                <c:pt idx="165">
                  <c:v>66.66</c:v>
                </c:pt>
                <c:pt idx="166">
                  <c:v>65.73</c:v>
                </c:pt>
                <c:pt idx="167">
                  <c:v>63.95</c:v>
                </c:pt>
                <c:pt idx="168">
                  <c:v>65.38</c:v>
                </c:pt>
                <c:pt idx="169">
                  <c:v>66.569999999999993</c:v>
                </c:pt>
                <c:pt idx="170">
                  <c:v>67.400000000000006</c:v>
                </c:pt>
                <c:pt idx="171">
                  <c:v>66.22</c:v>
                </c:pt>
                <c:pt idx="172">
                  <c:v>65.09</c:v>
                </c:pt>
                <c:pt idx="173">
                  <c:v>66.569999999999993</c:v>
                </c:pt>
                <c:pt idx="174">
                  <c:v>66.959999999999994</c:v>
                </c:pt>
                <c:pt idx="175">
                  <c:v>66.040000000000006</c:v>
                </c:pt>
                <c:pt idx="176">
                  <c:v>66.14</c:v>
                </c:pt>
                <c:pt idx="177">
                  <c:v>64.11</c:v>
                </c:pt>
                <c:pt idx="178">
                  <c:v>66.42</c:v>
                </c:pt>
                <c:pt idx="179">
                  <c:v>64.540000000000006</c:v>
                </c:pt>
                <c:pt idx="180">
                  <c:v>66.849999999999994</c:v>
                </c:pt>
                <c:pt idx="181">
                  <c:v>67.25</c:v>
                </c:pt>
                <c:pt idx="182">
                  <c:v>66.78</c:v>
                </c:pt>
                <c:pt idx="183">
                  <c:v>65.16</c:v>
                </c:pt>
                <c:pt idx="184">
                  <c:v>65.67</c:v>
                </c:pt>
                <c:pt idx="185">
                  <c:v>67.05</c:v>
                </c:pt>
                <c:pt idx="186">
                  <c:v>66.8</c:v>
                </c:pt>
                <c:pt idx="187">
                  <c:v>66.400000000000006</c:v>
                </c:pt>
                <c:pt idx="188">
                  <c:v>65.78</c:v>
                </c:pt>
                <c:pt idx="189">
                  <c:v>66.900000000000006</c:v>
                </c:pt>
                <c:pt idx="190">
                  <c:v>66.22</c:v>
                </c:pt>
                <c:pt idx="191">
                  <c:v>66.319999999999993</c:v>
                </c:pt>
                <c:pt idx="192">
                  <c:v>66.28</c:v>
                </c:pt>
                <c:pt idx="193">
                  <c:v>66.36</c:v>
                </c:pt>
                <c:pt idx="194">
                  <c:v>65.84</c:v>
                </c:pt>
                <c:pt idx="195">
                  <c:v>58.64</c:v>
                </c:pt>
                <c:pt idx="196">
                  <c:v>60.93</c:v>
                </c:pt>
                <c:pt idx="197">
                  <c:v>59.29</c:v>
                </c:pt>
                <c:pt idx="198">
                  <c:v>63.3</c:v>
                </c:pt>
                <c:pt idx="199">
                  <c:v>63.14</c:v>
                </c:pt>
                <c:pt idx="200">
                  <c:v>63.77</c:v>
                </c:pt>
                <c:pt idx="201">
                  <c:v>65.959999999999994</c:v>
                </c:pt>
                <c:pt idx="202">
                  <c:v>66.98</c:v>
                </c:pt>
                <c:pt idx="203">
                  <c:v>65.63</c:v>
                </c:pt>
                <c:pt idx="204">
                  <c:v>65.760000000000005</c:v>
                </c:pt>
                <c:pt idx="205">
                  <c:v>67.78</c:v>
                </c:pt>
                <c:pt idx="206">
                  <c:v>65.55</c:v>
                </c:pt>
                <c:pt idx="207">
                  <c:v>65.56</c:v>
                </c:pt>
                <c:pt idx="208">
                  <c:v>64.64</c:v>
                </c:pt>
                <c:pt idx="209">
                  <c:v>64.94</c:v>
                </c:pt>
                <c:pt idx="210">
                  <c:v>64.89</c:v>
                </c:pt>
                <c:pt idx="211">
                  <c:v>61.97</c:v>
                </c:pt>
                <c:pt idx="212">
                  <c:v>64.8</c:v>
                </c:pt>
                <c:pt idx="213">
                  <c:v>63.6</c:v>
                </c:pt>
                <c:pt idx="214">
                  <c:v>64.599999999999994</c:v>
                </c:pt>
                <c:pt idx="215">
                  <c:v>64.180000000000007</c:v>
                </c:pt>
                <c:pt idx="216">
                  <c:v>64.91</c:v>
                </c:pt>
                <c:pt idx="217">
                  <c:v>65.790000000000006</c:v>
                </c:pt>
                <c:pt idx="218">
                  <c:v>67.510000000000005</c:v>
                </c:pt>
                <c:pt idx="219">
                  <c:v>63.49</c:v>
                </c:pt>
                <c:pt idx="220">
                  <c:v>64.72</c:v>
                </c:pt>
                <c:pt idx="221">
                  <c:v>64.48</c:v>
                </c:pt>
                <c:pt idx="222">
                  <c:v>64.25</c:v>
                </c:pt>
                <c:pt idx="223">
                  <c:v>65.38</c:v>
                </c:pt>
                <c:pt idx="224">
                  <c:v>65.5</c:v>
                </c:pt>
                <c:pt idx="225">
                  <c:v>66.17</c:v>
                </c:pt>
                <c:pt idx="226">
                  <c:v>65.209999999999994</c:v>
                </c:pt>
                <c:pt idx="227">
                  <c:v>63.14</c:v>
                </c:pt>
                <c:pt idx="228">
                  <c:v>61.08</c:v>
                </c:pt>
                <c:pt idx="229">
                  <c:v>65.8</c:v>
                </c:pt>
                <c:pt idx="230">
                  <c:v>62.52</c:v>
                </c:pt>
                <c:pt idx="231">
                  <c:v>65.650000000000006</c:v>
                </c:pt>
                <c:pt idx="232">
                  <c:v>64.040000000000006</c:v>
                </c:pt>
                <c:pt idx="233">
                  <c:v>64.33</c:v>
                </c:pt>
                <c:pt idx="234">
                  <c:v>64.02</c:v>
                </c:pt>
                <c:pt idx="235">
                  <c:v>63.56</c:v>
                </c:pt>
                <c:pt idx="236">
                  <c:v>63.55</c:v>
                </c:pt>
                <c:pt idx="237">
                  <c:v>61.55</c:v>
                </c:pt>
                <c:pt idx="238">
                  <c:v>64.05</c:v>
                </c:pt>
                <c:pt idx="239">
                  <c:v>63.26</c:v>
                </c:pt>
                <c:pt idx="240">
                  <c:v>63.78</c:v>
                </c:pt>
                <c:pt idx="241">
                  <c:v>65.06</c:v>
                </c:pt>
                <c:pt idx="242">
                  <c:v>63.59</c:v>
                </c:pt>
                <c:pt idx="243">
                  <c:v>61.67</c:v>
                </c:pt>
                <c:pt idx="244">
                  <c:v>62.64</c:v>
                </c:pt>
                <c:pt idx="245">
                  <c:v>65.819999999999993</c:v>
                </c:pt>
                <c:pt idx="246">
                  <c:v>63.21</c:v>
                </c:pt>
                <c:pt idx="247">
                  <c:v>64.569999999999993</c:v>
                </c:pt>
                <c:pt idx="248">
                  <c:v>64.650000000000006</c:v>
                </c:pt>
                <c:pt idx="249">
                  <c:v>65</c:v>
                </c:pt>
                <c:pt idx="250">
                  <c:v>61.45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RR2056426!$AT$1</c:f>
              <c:strCache>
                <c:ptCount val="1"/>
                <c:pt idx="0">
                  <c:v>C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AT$2:$AT$253</c:f>
              <c:numCache>
                <c:formatCode>General</c:formatCode>
                <c:ptCount val="252"/>
                <c:pt idx="0">
                  <c:v>62.21</c:v>
                </c:pt>
                <c:pt idx="1">
                  <c:v>64.56</c:v>
                </c:pt>
                <c:pt idx="2">
                  <c:v>64.88</c:v>
                </c:pt>
                <c:pt idx="3">
                  <c:v>64.89</c:v>
                </c:pt>
                <c:pt idx="4">
                  <c:v>63.67</c:v>
                </c:pt>
                <c:pt idx="5">
                  <c:v>66.790000000000006</c:v>
                </c:pt>
                <c:pt idx="6">
                  <c:v>66.38</c:v>
                </c:pt>
                <c:pt idx="7">
                  <c:v>67.099999999999994</c:v>
                </c:pt>
                <c:pt idx="8">
                  <c:v>67.099999999999994</c:v>
                </c:pt>
                <c:pt idx="9">
                  <c:v>65.02</c:v>
                </c:pt>
                <c:pt idx="10">
                  <c:v>66.489999999999995</c:v>
                </c:pt>
                <c:pt idx="11">
                  <c:v>67.02</c:v>
                </c:pt>
                <c:pt idx="12">
                  <c:v>68.790000000000006</c:v>
                </c:pt>
                <c:pt idx="13">
                  <c:v>67.599999999999994</c:v>
                </c:pt>
                <c:pt idx="14">
                  <c:v>67.31</c:v>
                </c:pt>
                <c:pt idx="15">
                  <c:v>68.09</c:v>
                </c:pt>
                <c:pt idx="16">
                  <c:v>67.94</c:v>
                </c:pt>
                <c:pt idx="17">
                  <c:v>68.94</c:v>
                </c:pt>
                <c:pt idx="18">
                  <c:v>68.28</c:v>
                </c:pt>
                <c:pt idx="19">
                  <c:v>69.540000000000006</c:v>
                </c:pt>
                <c:pt idx="20">
                  <c:v>68.5</c:v>
                </c:pt>
                <c:pt idx="21">
                  <c:v>68.760000000000005</c:v>
                </c:pt>
                <c:pt idx="22">
                  <c:v>67.55</c:v>
                </c:pt>
                <c:pt idx="23">
                  <c:v>68.33</c:v>
                </c:pt>
                <c:pt idx="24">
                  <c:v>68.58</c:v>
                </c:pt>
                <c:pt idx="25">
                  <c:v>68.73</c:v>
                </c:pt>
                <c:pt idx="26">
                  <c:v>68.14</c:v>
                </c:pt>
                <c:pt idx="27">
                  <c:v>68.599999999999994</c:v>
                </c:pt>
                <c:pt idx="28">
                  <c:v>69.38</c:v>
                </c:pt>
                <c:pt idx="29">
                  <c:v>69.89</c:v>
                </c:pt>
                <c:pt idx="30">
                  <c:v>69.069999999999993</c:v>
                </c:pt>
                <c:pt idx="31">
                  <c:v>68.41</c:v>
                </c:pt>
                <c:pt idx="32">
                  <c:v>68.510000000000005</c:v>
                </c:pt>
                <c:pt idx="33">
                  <c:v>67.62</c:v>
                </c:pt>
                <c:pt idx="34">
                  <c:v>69.099999999999994</c:v>
                </c:pt>
                <c:pt idx="35">
                  <c:v>69.05</c:v>
                </c:pt>
                <c:pt idx="36">
                  <c:v>69.7</c:v>
                </c:pt>
                <c:pt idx="37">
                  <c:v>67.069999999999993</c:v>
                </c:pt>
                <c:pt idx="38">
                  <c:v>68.28</c:v>
                </c:pt>
                <c:pt idx="39">
                  <c:v>67.2</c:v>
                </c:pt>
                <c:pt idx="40">
                  <c:v>69.44</c:v>
                </c:pt>
                <c:pt idx="41">
                  <c:v>67.81</c:v>
                </c:pt>
                <c:pt idx="42">
                  <c:v>69.099999999999994</c:v>
                </c:pt>
                <c:pt idx="43">
                  <c:v>69.260000000000005</c:v>
                </c:pt>
                <c:pt idx="44">
                  <c:v>69.87</c:v>
                </c:pt>
                <c:pt idx="45">
                  <c:v>68.22</c:v>
                </c:pt>
                <c:pt idx="46">
                  <c:v>68.69</c:v>
                </c:pt>
                <c:pt idx="47">
                  <c:v>68.62</c:v>
                </c:pt>
                <c:pt idx="48">
                  <c:v>69.56</c:v>
                </c:pt>
                <c:pt idx="49">
                  <c:v>69.040000000000006</c:v>
                </c:pt>
                <c:pt idx="50">
                  <c:v>68.33</c:v>
                </c:pt>
                <c:pt idx="51">
                  <c:v>68.790000000000006</c:v>
                </c:pt>
                <c:pt idx="52">
                  <c:v>68.44</c:v>
                </c:pt>
                <c:pt idx="53">
                  <c:v>67.81</c:v>
                </c:pt>
                <c:pt idx="54">
                  <c:v>69.83</c:v>
                </c:pt>
                <c:pt idx="55">
                  <c:v>67.33</c:v>
                </c:pt>
                <c:pt idx="56">
                  <c:v>67.75</c:v>
                </c:pt>
                <c:pt idx="57">
                  <c:v>69.98</c:v>
                </c:pt>
                <c:pt idx="58">
                  <c:v>68.150000000000006</c:v>
                </c:pt>
                <c:pt idx="59">
                  <c:v>69.45</c:v>
                </c:pt>
                <c:pt idx="60">
                  <c:v>70.260000000000005</c:v>
                </c:pt>
                <c:pt idx="61">
                  <c:v>68.58</c:v>
                </c:pt>
                <c:pt idx="62">
                  <c:v>69.34</c:v>
                </c:pt>
                <c:pt idx="63">
                  <c:v>69.040000000000006</c:v>
                </c:pt>
                <c:pt idx="64">
                  <c:v>69.42</c:v>
                </c:pt>
                <c:pt idx="65">
                  <c:v>68.91</c:v>
                </c:pt>
                <c:pt idx="66">
                  <c:v>68.78</c:v>
                </c:pt>
                <c:pt idx="67">
                  <c:v>69.25</c:v>
                </c:pt>
                <c:pt idx="68">
                  <c:v>69.459999999999994</c:v>
                </c:pt>
                <c:pt idx="69">
                  <c:v>69.84</c:v>
                </c:pt>
                <c:pt idx="70">
                  <c:v>67.98</c:v>
                </c:pt>
                <c:pt idx="71">
                  <c:v>69.88</c:v>
                </c:pt>
                <c:pt idx="72">
                  <c:v>68.739999999999995</c:v>
                </c:pt>
                <c:pt idx="73">
                  <c:v>68.44</c:v>
                </c:pt>
                <c:pt idx="74">
                  <c:v>68.569999999999993</c:v>
                </c:pt>
                <c:pt idx="75">
                  <c:v>67.8</c:v>
                </c:pt>
                <c:pt idx="76">
                  <c:v>68.5</c:v>
                </c:pt>
                <c:pt idx="77">
                  <c:v>67.8</c:v>
                </c:pt>
                <c:pt idx="78">
                  <c:v>68.59</c:v>
                </c:pt>
                <c:pt idx="79">
                  <c:v>69.98</c:v>
                </c:pt>
                <c:pt idx="80">
                  <c:v>70.48</c:v>
                </c:pt>
                <c:pt idx="81">
                  <c:v>69.510000000000005</c:v>
                </c:pt>
                <c:pt idx="82">
                  <c:v>68.34</c:v>
                </c:pt>
                <c:pt idx="83">
                  <c:v>68.38</c:v>
                </c:pt>
                <c:pt idx="84">
                  <c:v>70</c:v>
                </c:pt>
                <c:pt idx="85">
                  <c:v>68.91</c:v>
                </c:pt>
                <c:pt idx="86">
                  <c:v>69.209999999999994</c:v>
                </c:pt>
                <c:pt idx="87">
                  <c:v>69.31</c:v>
                </c:pt>
                <c:pt idx="88">
                  <c:v>69.13</c:v>
                </c:pt>
                <c:pt idx="89">
                  <c:v>70.08</c:v>
                </c:pt>
                <c:pt idx="90">
                  <c:v>68.64</c:v>
                </c:pt>
                <c:pt idx="91">
                  <c:v>67.95</c:v>
                </c:pt>
                <c:pt idx="92">
                  <c:v>69.27</c:v>
                </c:pt>
                <c:pt idx="93">
                  <c:v>67.88</c:v>
                </c:pt>
                <c:pt idx="94">
                  <c:v>68.41</c:v>
                </c:pt>
                <c:pt idx="95">
                  <c:v>68</c:v>
                </c:pt>
                <c:pt idx="96">
                  <c:v>68.05</c:v>
                </c:pt>
                <c:pt idx="97">
                  <c:v>68.650000000000006</c:v>
                </c:pt>
                <c:pt idx="98">
                  <c:v>69.19</c:v>
                </c:pt>
                <c:pt idx="99">
                  <c:v>69.180000000000007</c:v>
                </c:pt>
                <c:pt idx="100">
                  <c:v>70.59</c:v>
                </c:pt>
                <c:pt idx="101">
                  <c:v>68.67</c:v>
                </c:pt>
                <c:pt idx="102">
                  <c:v>67.63</c:v>
                </c:pt>
                <c:pt idx="103">
                  <c:v>66.53</c:v>
                </c:pt>
                <c:pt idx="104">
                  <c:v>67.33</c:v>
                </c:pt>
                <c:pt idx="105">
                  <c:v>69.52</c:v>
                </c:pt>
                <c:pt idx="106">
                  <c:v>69.180000000000007</c:v>
                </c:pt>
                <c:pt idx="107">
                  <c:v>67.3</c:v>
                </c:pt>
                <c:pt idx="108">
                  <c:v>68.61</c:v>
                </c:pt>
                <c:pt idx="109">
                  <c:v>67.64</c:v>
                </c:pt>
                <c:pt idx="110">
                  <c:v>68.31</c:v>
                </c:pt>
                <c:pt idx="111">
                  <c:v>69.959999999999994</c:v>
                </c:pt>
                <c:pt idx="112">
                  <c:v>67.72</c:v>
                </c:pt>
                <c:pt idx="113">
                  <c:v>70.7</c:v>
                </c:pt>
                <c:pt idx="114">
                  <c:v>68.489999999999995</c:v>
                </c:pt>
                <c:pt idx="115">
                  <c:v>68.3</c:v>
                </c:pt>
                <c:pt idx="116">
                  <c:v>68.849999999999994</c:v>
                </c:pt>
                <c:pt idx="117">
                  <c:v>68.14</c:v>
                </c:pt>
                <c:pt idx="118">
                  <c:v>68.209999999999994</c:v>
                </c:pt>
                <c:pt idx="119">
                  <c:v>68.069999999999993</c:v>
                </c:pt>
                <c:pt idx="120">
                  <c:v>69.22</c:v>
                </c:pt>
                <c:pt idx="121">
                  <c:v>67.98</c:v>
                </c:pt>
                <c:pt idx="122">
                  <c:v>68.69</c:v>
                </c:pt>
                <c:pt idx="123">
                  <c:v>68.040000000000006</c:v>
                </c:pt>
                <c:pt idx="124">
                  <c:v>67.81</c:v>
                </c:pt>
                <c:pt idx="125">
                  <c:v>68</c:v>
                </c:pt>
                <c:pt idx="126">
                  <c:v>66.459999999999994</c:v>
                </c:pt>
                <c:pt idx="127">
                  <c:v>68.06</c:v>
                </c:pt>
                <c:pt idx="128">
                  <c:v>67.8</c:v>
                </c:pt>
                <c:pt idx="129">
                  <c:v>67.84</c:v>
                </c:pt>
                <c:pt idx="130">
                  <c:v>69.06</c:v>
                </c:pt>
                <c:pt idx="131">
                  <c:v>69.22</c:v>
                </c:pt>
                <c:pt idx="132">
                  <c:v>68.44</c:v>
                </c:pt>
                <c:pt idx="133">
                  <c:v>67.099999999999994</c:v>
                </c:pt>
                <c:pt idx="134">
                  <c:v>67.13</c:v>
                </c:pt>
                <c:pt idx="135">
                  <c:v>67.86</c:v>
                </c:pt>
                <c:pt idx="136">
                  <c:v>66.78</c:v>
                </c:pt>
                <c:pt idx="137">
                  <c:v>68.33</c:v>
                </c:pt>
                <c:pt idx="138">
                  <c:v>68.349999999999994</c:v>
                </c:pt>
                <c:pt idx="139">
                  <c:v>67.900000000000006</c:v>
                </c:pt>
                <c:pt idx="140">
                  <c:v>66.38</c:v>
                </c:pt>
                <c:pt idx="141">
                  <c:v>66.53</c:v>
                </c:pt>
                <c:pt idx="142">
                  <c:v>65.81</c:v>
                </c:pt>
                <c:pt idx="143">
                  <c:v>67.08</c:v>
                </c:pt>
                <c:pt idx="144">
                  <c:v>66.849999999999994</c:v>
                </c:pt>
                <c:pt idx="145">
                  <c:v>67.040000000000006</c:v>
                </c:pt>
                <c:pt idx="146">
                  <c:v>63.14</c:v>
                </c:pt>
                <c:pt idx="147">
                  <c:v>63.72</c:v>
                </c:pt>
                <c:pt idx="148">
                  <c:v>62</c:v>
                </c:pt>
                <c:pt idx="149">
                  <c:v>57.61</c:v>
                </c:pt>
                <c:pt idx="150">
                  <c:v>56.95</c:v>
                </c:pt>
                <c:pt idx="151">
                  <c:v>59.13</c:v>
                </c:pt>
                <c:pt idx="152">
                  <c:v>62.75</c:v>
                </c:pt>
                <c:pt idx="153">
                  <c:v>66.260000000000005</c:v>
                </c:pt>
                <c:pt idx="154">
                  <c:v>66.25</c:v>
                </c:pt>
                <c:pt idx="155">
                  <c:v>66.73</c:v>
                </c:pt>
                <c:pt idx="156">
                  <c:v>66.64</c:v>
                </c:pt>
                <c:pt idx="157">
                  <c:v>65.56</c:v>
                </c:pt>
                <c:pt idx="158">
                  <c:v>64.98</c:v>
                </c:pt>
                <c:pt idx="159">
                  <c:v>67.510000000000005</c:v>
                </c:pt>
                <c:pt idx="160">
                  <c:v>66.819999999999993</c:v>
                </c:pt>
                <c:pt idx="161">
                  <c:v>66.83</c:v>
                </c:pt>
                <c:pt idx="162">
                  <c:v>68.099999999999994</c:v>
                </c:pt>
                <c:pt idx="163">
                  <c:v>66.09</c:v>
                </c:pt>
                <c:pt idx="164">
                  <c:v>65.12</c:v>
                </c:pt>
                <c:pt idx="165">
                  <c:v>65.55</c:v>
                </c:pt>
                <c:pt idx="166">
                  <c:v>64.91</c:v>
                </c:pt>
                <c:pt idx="167">
                  <c:v>64.349999999999994</c:v>
                </c:pt>
                <c:pt idx="168">
                  <c:v>64.650000000000006</c:v>
                </c:pt>
                <c:pt idx="169">
                  <c:v>68.33</c:v>
                </c:pt>
                <c:pt idx="170">
                  <c:v>65.59</c:v>
                </c:pt>
                <c:pt idx="171">
                  <c:v>65.94</c:v>
                </c:pt>
                <c:pt idx="172">
                  <c:v>65.44</c:v>
                </c:pt>
                <c:pt idx="173">
                  <c:v>66.16</c:v>
                </c:pt>
                <c:pt idx="174">
                  <c:v>66.17</c:v>
                </c:pt>
                <c:pt idx="175">
                  <c:v>65.180000000000007</c:v>
                </c:pt>
                <c:pt idx="176">
                  <c:v>65.33</c:v>
                </c:pt>
                <c:pt idx="177">
                  <c:v>66.92</c:v>
                </c:pt>
                <c:pt idx="178">
                  <c:v>68.8</c:v>
                </c:pt>
                <c:pt idx="179">
                  <c:v>66.14</c:v>
                </c:pt>
                <c:pt idx="180">
                  <c:v>66.739999999999995</c:v>
                </c:pt>
                <c:pt idx="181">
                  <c:v>66.08</c:v>
                </c:pt>
                <c:pt idx="182">
                  <c:v>67.48</c:v>
                </c:pt>
                <c:pt idx="183">
                  <c:v>64.72</c:v>
                </c:pt>
                <c:pt idx="184">
                  <c:v>65.23</c:v>
                </c:pt>
                <c:pt idx="185">
                  <c:v>67.62</c:v>
                </c:pt>
                <c:pt idx="186">
                  <c:v>66.819999999999993</c:v>
                </c:pt>
                <c:pt idx="187">
                  <c:v>66.31</c:v>
                </c:pt>
                <c:pt idx="188">
                  <c:v>67.09</c:v>
                </c:pt>
                <c:pt idx="189">
                  <c:v>66.58</c:v>
                </c:pt>
                <c:pt idx="190">
                  <c:v>64.8</c:v>
                </c:pt>
                <c:pt idx="191">
                  <c:v>65.72</c:v>
                </c:pt>
                <c:pt idx="192">
                  <c:v>64.13</c:v>
                </c:pt>
                <c:pt idx="193">
                  <c:v>66.87</c:v>
                </c:pt>
                <c:pt idx="194">
                  <c:v>64.650000000000006</c:v>
                </c:pt>
                <c:pt idx="195">
                  <c:v>60.37</c:v>
                </c:pt>
                <c:pt idx="196">
                  <c:v>60.93</c:v>
                </c:pt>
                <c:pt idx="197">
                  <c:v>59.82</c:v>
                </c:pt>
                <c:pt idx="198">
                  <c:v>61.94</c:v>
                </c:pt>
                <c:pt idx="199">
                  <c:v>62.65</c:v>
                </c:pt>
                <c:pt idx="200">
                  <c:v>63.23</c:v>
                </c:pt>
                <c:pt idx="201">
                  <c:v>64</c:v>
                </c:pt>
                <c:pt idx="202">
                  <c:v>63.09</c:v>
                </c:pt>
                <c:pt idx="203">
                  <c:v>66.459999999999994</c:v>
                </c:pt>
                <c:pt idx="204">
                  <c:v>65.959999999999994</c:v>
                </c:pt>
                <c:pt idx="205">
                  <c:v>64.25</c:v>
                </c:pt>
                <c:pt idx="206">
                  <c:v>66.510000000000005</c:v>
                </c:pt>
                <c:pt idx="207">
                  <c:v>65.3</c:v>
                </c:pt>
                <c:pt idx="208">
                  <c:v>65.12</c:v>
                </c:pt>
                <c:pt idx="209">
                  <c:v>63.62</c:v>
                </c:pt>
                <c:pt idx="210">
                  <c:v>65.88</c:v>
                </c:pt>
                <c:pt idx="211">
                  <c:v>63.47</c:v>
                </c:pt>
                <c:pt idx="212">
                  <c:v>63.62</c:v>
                </c:pt>
                <c:pt idx="213">
                  <c:v>64.8</c:v>
                </c:pt>
                <c:pt idx="214">
                  <c:v>64.36</c:v>
                </c:pt>
                <c:pt idx="215">
                  <c:v>63.8</c:v>
                </c:pt>
                <c:pt idx="216">
                  <c:v>64.41</c:v>
                </c:pt>
                <c:pt idx="217">
                  <c:v>65.150000000000006</c:v>
                </c:pt>
                <c:pt idx="218">
                  <c:v>64.62</c:v>
                </c:pt>
                <c:pt idx="219">
                  <c:v>64.650000000000006</c:v>
                </c:pt>
                <c:pt idx="220">
                  <c:v>66.36</c:v>
                </c:pt>
                <c:pt idx="221">
                  <c:v>63.83</c:v>
                </c:pt>
                <c:pt idx="222">
                  <c:v>66.569999999999993</c:v>
                </c:pt>
                <c:pt idx="223">
                  <c:v>64.790000000000006</c:v>
                </c:pt>
                <c:pt idx="224">
                  <c:v>62.68</c:v>
                </c:pt>
                <c:pt idx="225">
                  <c:v>62.65</c:v>
                </c:pt>
                <c:pt idx="226">
                  <c:v>63.02</c:v>
                </c:pt>
                <c:pt idx="227">
                  <c:v>63.11</c:v>
                </c:pt>
                <c:pt idx="228">
                  <c:v>64.08</c:v>
                </c:pt>
                <c:pt idx="229">
                  <c:v>63.11</c:v>
                </c:pt>
                <c:pt idx="230">
                  <c:v>65.31</c:v>
                </c:pt>
                <c:pt idx="231">
                  <c:v>64.75</c:v>
                </c:pt>
                <c:pt idx="232">
                  <c:v>64.430000000000007</c:v>
                </c:pt>
                <c:pt idx="233">
                  <c:v>64.69</c:v>
                </c:pt>
                <c:pt idx="234">
                  <c:v>63.84</c:v>
                </c:pt>
                <c:pt idx="235">
                  <c:v>62.27</c:v>
                </c:pt>
                <c:pt idx="236">
                  <c:v>62.15</c:v>
                </c:pt>
                <c:pt idx="237">
                  <c:v>64.98</c:v>
                </c:pt>
                <c:pt idx="238">
                  <c:v>63.48</c:v>
                </c:pt>
                <c:pt idx="239">
                  <c:v>65.95</c:v>
                </c:pt>
                <c:pt idx="240">
                  <c:v>60.98</c:v>
                </c:pt>
                <c:pt idx="241">
                  <c:v>63.82</c:v>
                </c:pt>
                <c:pt idx="242">
                  <c:v>63.95</c:v>
                </c:pt>
                <c:pt idx="243">
                  <c:v>63.22</c:v>
                </c:pt>
                <c:pt idx="244">
                  <c:v>63.87</c:v>
                </c:pt>
                <c:pt idx="245">
                  <c:v>62.51</c:v>
                </c:pt>
                <c:pt idx="246">
                  <c:v>63.91</c:v>
                </c:pt>
                <c:pt idx="247">
                  <c:v>64.7</c:v>
                </c:pt>
                <c:pt idx="248">
                  <c:v>63.06</c:v>
                </c:pt>
                <c:pt idx="249">
                  <c:v>63.86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RR2056426!$AU$1</c:f>
              <c:strCache>
                <c:ptCount val="1"/>
                <c:pt idx="0">
                  <c:v>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AU$2:$AU$253</c:f>
              <c:numCache>
                <c:formatCode>General</c:formatCode>
                <c:ptCount val="252"/>
                <c:pt idx="0">
                  <c:v>64.069999999999993</c:v>
                </c:pt>
                <c:pt idx="1">
                  <c:v>64.69</c:v>
                </c:pt>
                <c:pt idx="2">
                  <c:v>64.27</c:v>
                </c:pt>
                <c:pt idx="3">
                  <c:v>63.55</c:v>
                </c:pt>
                <c:pt idx="4">
                  <c:v>63.8</c:v>
                </c:pt>
                <c:pt idx="5">
                  <c:v>66.400000000000006</c:v>
                </c:pt>
                <c:pt idx="6">
                  <c:v>65.86</c:v>
                </c:pt>
                <c:pt idx="7">
                  <c:v>66.709999999999994</c:v>
                </c:pt>
                <c:pt idx="8">
                  <c:v>64.650000000000006</c:v>
                </c:pt>
                <c:pt idx="9">
                  <c:v>65.39</c:v>
                </c:pt>
                <c:pt idx="10">
                  <c:v>65.86</c:v>
                </c:pt>
                <c:pt idx="11">
                  <c:v>64.430000000000007</c:v>
                </c:pt>
                <c:pt idx="12">
                  <c:v>67.510000000000005</c:v>
                </c:pt>
                <c:pt idx="13">
                  <c:v>67.67</c:v>
                </c:pt>
                <c:pt idx="14">
                  <c:v>68.28</c:v>
                </c:pt>
                <c:pt idx="15">
                  <c:v>67.98</c:v>
                </c:pt>
                <c:pt idx="16">
                  <c:v>69.11</c:v>
                </c:pt>
                <c:pt idx="17">
                  <c:v>68.13</c:v>
                </c:pt>
                <c:pt idx="18">
                  <c:v>67.510000000000005</c:v>
                </c:pt>
                <c:pt idx="19">
                  <c:v>67.31</c:v>
                </c:pt>
                <c:pt idx="20">
                  <c:v>67.05</c:v>
                </c:pt>
                <c:pt idx="21">
                  <c:v>67.06</c:v>
                </c:pt>
                <c:pt idx="22">
                  <c:v>66.37</c:v>
                </c:pt>
                <c:pt idx="23">
                  <c:v>69.260000000000005</c:v>
                </c:pt>
                <c:pt idx="24">
                  <c:v>67.86</c:v>
                </c:pt>
                <c:pt idx="25">
                  <c:v>67.53</c:v>
                </c:pt>
                <c:pt idx="26">
                  <c:v>69.37</c:v>
                </c:pt>
                <c:pt idx="27">
                  <c:v>67.489999999999995</c:v>
                </c:pt>
                <c:pt idx="28">
                  <c:v>68.150000000000006</c:v>
                </c:pt>
                <c:pt idx="29">
                  <c:v>68.11</c:v>
                </c:pt>
                <c:pt idx="30">
                  <c:v>67.3</c:v>
                </c:pt>
                <c:pt idx="31">
                  <c:v>68.709999999999994</c:v>
                </c:pt>
                <c:pt idx="32">
                  <c:v>68.42</c:v>
                </c:pt>
                <c:pt idx="33">
                  <c:v>66.8</c:v>
                </c:pt>
                <c:pt idx="34">
                  <c:v>68.12</c:v>
                </c:pt>
                <c:pt idx="35">
                  <c:v>68.05</c:v>
                </c:pt>
                <c:pt idx="36">
                  <c:v>68.39</c:v>
                </c:pt>
                <c:pt idx="37">
                  <c:v>68.239999999999995</c:v>
                </c:pt>
                <c:pt idx="38">
                  <c:v>68.2</c:v>
                </c:pt>
                <c:pt idx="39">
                  <c:v>68.849999999999994</c:v>
                </c:pt>
                <c:pt idx="40">
                  <c:v>68.84</c:v>
                </c:pt>
                <c:pt idx="41">
                  <c:v>68.98</c:v>
                </c:pt>
                <c:pt idx="42">
                  <c:v>68.42</c:v>
                </c:pt>
                <c:pt idx="43">
                  <c:v>69.16</c:v>
                </c:pt>
                <c:pt idx="44">
                  <c:v>69.55</c:v>
                </c:pt>
                <c:pt idx="45">
                  <c:v>67.39</c:v>
                </c:pt>
                <c:pt idx="46">
                  <c:v>65.44</c:v>
                </c:pt>
                <c:pt idx="47">
                  <c:v>68.06</c:v>
                </c:pt>
                <c:pt idx="48">
                  <c:v>67.540000000000006</c:v>
                </c:pt>
                <c:pt idx="49">
                  <c:v>67.89</c:v>
                </c:pt>
                <c:pt idx="50">
                  <c:v>68.45</c:v>
                </c:pt>
                <c:pt idx="51">
                  <c:v>69</c:v>
                </c:pt>
                <c:pt idx="52">
                  <c:v>68.98</c:v>
                </c:pt>
                <c:pt idx="53">
                  <c:v>68.22</c:v>
                </c:pt>
                <c:pt idx="54">
                  <c:v>68.72</c:v>
                </c:pt>
                <c:pt idx="55">
                  <c:v>68.28</c:v>
                </c:pt>
                <c:pt idx="56">
                  <c:v>68.75</c:v>
                </c:pt>
                <c:pt idx="57">
                  <c:v>68.91</c:v>
                </c:pt>
                <c:pt idx="58">
                  <c:v>66.260000000000005</c:v>
                </c:pt>
                <c:pt idx="59">
                  <c:v>68.05</c:v>
                </c:pt>
                <c:pt idx="60">
                  <c:v>68.83</c:v>
                </c:pt>
                <c:pt idx="61">
                  <c:v>69.36</c:v>
                </c:pt>
                <c:pt idx="62">
                  <c:v>68.09</c:v>
                </c:pt>
                <c:pt idx="63">
                  <c:v>67.680000000000007</c:v>
                </c:pt>
                <c:pt idx="64">
                  <c:v>68.16</c:v>
                </c:pt>
                <c:pt idx="65">
                  <c:v>68.27</c:v>
                </c:pt>
                <c:pt idx="66">
                  <c:v>66.92</c:v>
                </c:pt>
                <c:pt idx="67">
                  <c:v>69.47</c:v>
                </c:pt>
                <c:pt idx="68">
                  <c:v>67.63</c:v>
                </c:pt>
                <c:pt idx="69">
                  <c:v>66.040000000000006</c:v>
                </c:pt>
                <c:pt idx="70">
                  <c:v>67.900000000000006</c:v>
                </c:pt>
                <c:pt idx="71">
                  <c:v>69.599999999999994</c:v>
                </c:pt>
                <c:pt idx="72">
                  <c:v>68.25</c:v>
                </c:pt>
                <c:pt idx="73">
                  <c:v>66.17</c:v>
                </c:pt>
                <c:pt idx="74">
                  <c:v>68.33</c:v>
                </c:pt>
                <c:pt idx="75">
                  <c:v>66.430000000000007</c:v>
                </c:pt>
                <c:pt idx="76">
                  <c:v>67.84</c:v>
                </c:pt>
                <c:pt idx="77">
                  <c:v>68.03</c:v>
                </c:pt>
                <c:pt idx="78">
                  <c:v>68.02</c:v>
                </c:pt>
                <c:pt idx="79">
                  <c:v>68</c:v>
                </c:pt>
                <c:pt idx="80">
                  <c:v>67.37</c:v>
                </c:pt>
                <c:pt idx="81">
                  <c:v>68.069999999999993</c:v>
                </c:pt>
                <c:pt idx="82">
                  <c:v>68.39</c:v>
                </c:pt>
                <c:pt idx="83">
                  <c:v>69.52</c:v>
                </c:pt>
                <c:pt idx="84">
                  <c:v>67.67</c:v>
                </c:pt>
                <c:pt idx="85">
                  <c:v>68.02</c:v>
                </c:pt>
                <c:pt idx="86">
                  <c:v>68.48</c:v>
                </c:pt>
                <c:pt idx="87">
                  <c:v>68.56</c:v>
                </c:pt>
                <c:pt idx="88">
                  <c:v>67.930000000000007</c:v>
                </c:pt>
                <c:pt idx="89">
                  <c:v>68.13</c:v>
                </c:pt>
                <c:pt idx="90">
                  <c:v>67.77</c:v>
                </c:pt>
                <c:pt idx="91">
                  <c:v>68.47</c:v>
                </c:pt>
                <c:pt idx="92">
                  <c:v>67.72</c:v>
                </c:pt>
                <c:pt idx="93">
                  <c:v>68.05</c:v>
                </c:pt>
                <c:pt idx="94">
                  <c:v>68.790000000000006</c:v>
                </c:pt>
                <c:pt idx="95">
                  <c:v>68.790000000000006</c:v>
                </c:pt>
                <c:pt idx="96">
                  <c:v>67.27</c:v>
                </c:pt>
                <c:pt idx="97">
                  <c:v>67.959999999999994</c:v>
                </c:pt>
                <c:pt idx="98">
                  <c:v>69.69</c:v>
                </c:pt>
                <c:pt idx="99">
                  <c:v>68.48</c:v>
                </c:pt>
                <c:pt idx="100">
                  <c:v>68.44</c:v>
                </c:pt>
                <c:pt idx="101">
                  <c:v>68.13</c:v>
                </c:pt>
                <c:pt idx="102">
                  <c:v>67.16</c:v>
                </c:pt>
                <c:pt idx="103">
                  <c:v>67.34</c:v>
                </c:pt>
                <c:pt idx="104">
                  <c:v>67.13</c:v>
                </c:pt>
                <c:pt idx="105">
                  <c:v>68.400000000000006</c:v>
                </c:pt>
                <c:pt idx="106">
                  <c:v>67.06</c:v>
                </c:pt>
                <c:pt idx="107">
                  <c:v>68.38</c:v>
                </c:pt>
                <c:pt idx="108">
                  <c:v>67.790000000000006</c:v>
                </c:pt>
                <c:pt idx="109">
                  <c:v>67.88</c:v>
                </c:pt>
                <c:pt idx="110">
                  <c:v>66.62</c:v>
                </c:pt>
                <c:pt idx="111">
                  <c:v>68.62</c:v>
                </c:pt>
                <c:pt idx="112">
                  <c:v>68.89</c:v>
                </c:pt>
                <c:pt idx="113">
                  <c:v>68.040000000000006</c:v>
                </c:pt>
                <c:pt idx="114">
                  <c:v>68.680000000000007</c:v>
                </c:pt>
                <c:pt idx="115">
                  <c:v>67.31</c:v>
                </c:pt>
                <c:pt idx="116">
                  <c:v>68.88</c:v>
                </c:pt>
                <c:pt idx="117">
                  <c:v>68.67</c:v>
                </c:pt>
                <c:pt idx="118">
                  <c:v>66.69</c:v>
                </c:pt>
                <c:pt idx="119">
                  <c:v>66.959999999999994</c:v>
                </c:pt>
                <c:pt idx="120">
                  <c:v>66.28</c:v>
                </c:pt>
                <c:pt idx="121">
                  <c:v>67.33</c:v>
                </c:pt>
                <c:pt idx="122">
                  <c:v>67.040000000000006</c:v>
                </c:pt>
                <c:pt idx="123">
                  <c:v>67.319999999999993</c:v>
                </c:pt>
                <c:pt idx="124">
                  <c:v>65.650000000000006</c:v>
                </c:pt>
                <c:pt idx="125">
                  <c:v>67.69</c:v>
                </c:pt>
                <c:pt idx="126">
                  <c:v>67.010000000000005</c:v>
                </c:pt>
                <c:pt idx="127">
                  <c:v>67.959999999999994</c:v>
                </c:pt>
                <c:pt idx="128">
                  <c:v>67.959999999999994</c:v>
                </c:pt>
                <c:pt idx="129">
                  <c:v>67.23</c:v>
                </c:pt>
                <c:pt idx="130">
                  <c:v>67.599999999999994</c:v>
                </c:pt>
                <c:pt idx="131">
                  <c:v>66.849999999999994</c:v>
                </c:pt>
                <c:pt idx="132">
                  <c:v>67.98</c:v>
                </c:pt>
                <c:pt idx="133">
                  <c:v>67.2</c:v>
                </c:pt>
                <c:pt idx="134">
                  <c:v>68.2</c:v>
                </c:pt>
                <c:pt idx="135">
                  <c:v>68.84</c:v>
                </c:pt>
                <c:pt idx="136">
                  <c:v>67.59</c:v>
                </c:pt>
                <c:pt idx="137">
                  <c:v>68.040000000000006</c:v>
                </c:pt>
                <c:pt idx="138">
                  <c:v>66.36</c:v>
                </c:pt>
                <c:pt idx="139">
                  <c:v>66.739999999999995</c:v>
                </c:pt>
                <c:pt idx="140">
                  <c:v>64.849999999999994</c:v>
                </c:pt>
                <c:pt idx="141">
                  <c:v>67.599999999999994</c:v>
                </c:pt>
                <c:pt idx="142">
                  <c:v>65.709999999999994</c:v>
                </c:pt>
                <c:pt idx="143">
                  <c:v>64.900000000000006</c:v>
                </c:pt>
                <c:pt idx="144">
                  <c:v>60.32</c:v>
                </c:pt>
                <c:pt idx="145">
                  <c:v>64.459999999999994</c:v>
                </c:pt>
                <c:pt idx="146">
                  <c:v>66.36</c:v>
                </c:pt>
                <c:pt idx="147">
                  <c:v>64.8</c:v>
                </c:pt>
                <c:pt idx="148">
                  <c:v>0</c:v>
                </c:pt>
                <c:pt idx="149">
                  <c:v>56.94</c:v>
                </c:pt>
                <c:pt idx="150">
                  <c:v>56.96</c:v>
                </c:pt>
                <c:pt idx="151">
                  <c:v>59.17</c:v>
                </c:pt>
                <c:pt idx="152">
                  <c:v>64.11</c:v>
                </c:pt>
                <c:pt idx="153">
                  <c:v>63.83</c:v>
                </c:pt>
                <c:pt idx="154">
                  <c:v>64.209999999999994</c:v>
                </c:pt>
                <c:pt idx="155">
                  <c:v>62.56</c:v>
                </c:pt>
                <c:pt idx="156">
                  <c:v>65.77</c:v>
                </c:pt>
                <c:pt idx="157">
                  <c:v>66.69</c:v>
                </c:pt>
                <c:pt idx="158">
                  <c:v>66.510000000000005</c:v>
                </c:pt>
                <c:pt idx="159">
                  <c:v>67.45</c:v>
                </c:pt>
                <c:pt idx="160">
                  <c:v>66.680000000000007</c:v>
                </c:pt>
                <c:pt idx="161">
                  <c:v>65.67</c:v>
                </c:pt>
                <c:pt idx="162">
                  <c:v>65.89</c:v>
                </c:pt>
                <c:pt idx="163">
                  <c:v>66.77</c:v>
                </c:pt>
                <c:pt idx="164">
                  <c:v>65.05</c:v>
                </c:pt>
                <c:pt idx="165">
                  <c:v>65.63</c:v>
                </c:pt>
                <c:pt idx="166">
                  <c:v>63.33</c:v>
                </c:pt>
                <c:pt idx="167">
                  <c:v>63.67</c:v>
                </c:pt>
                <c:pt idx="168">
                  <c:v>64.91</c:v>
                </c:pt>
                <c:pt idx="169">
                  <c:v>64.77</c:v>
                </c:pt>
                <c:pt idx="170">
                  <c:v>65.05</c:v>
                </c:pt>
                <c:pt idx="171">
                  <c:v>65.89</c:v>
                </c:pt>
                <c:pt idx="172">
                  <c:v>66.59</c:v>
                </c:pt>
                <c:pt idx="173">
                  <c:v>66.78</c:v>
                </c:pt>
                <c:pt idx="174">
                  <c:v>66.25</c:v>
                </c:pt>
                <c:pt idx="175">
                  <c:v>65.040000000000006</c:v>
                </c:pt>
                <c:pt idx="176">
                  <c:v>65.5</c:v>
                </c:pt>
                <c:pt idx="177">
                  <c:v>66.69</c:v>
                </c:pt>
                <c:pt idx="178">
                  <c:v>64.98</c:v>
                </c:pt>
                <c:pt idx="179">
                  <c:v>63.63</c:v>
                </c:pt>
                <c:pt idx="180">
                  <c:v>65.150000000000006</c:v>
                </c:pt>
                <c:pt idx="181">
                  <c:v>63.35</c:v>
                </c:pt>
                <c:pt idx="182">
                  <c:v>65.709999999999994</c:v>
                </c:pt>
                <c:pt idx="183">
                  <c:v>66.150000000000006</c:v>
                </c:pt>
                <c:pt idx="184">
                  <c:v>64.709999999999994</c:v>
                </c:pt>
                <c:pt idx="185">
                  <c:v>65.36</c:v>
                </c:pt>
                <c:pt idx="186">
                  <c:v>65.94</c:v>
                </c:pt>
                <c:pt idx="187">
                  <c:v>65.069999999999993</c:v>
                </c:pt>
                <c:pt idx="188">
                  <c:v>65.33</c:v>
                </c:pt>
                <c:pt idx="189">
                  <c:v>65.16</c:v>
                </c:pt>
                <c:pt idx="190">
                  <c:v>65.47</c:v>
                </c:pt>
                <c:pt idx="191">
                  <c:v>66.17</c:v>
                </c:pt>
                <c:pt idx="192">
                  <c:v>65.12</c:v>
                </c:pt>
                <c:pt idx="193">
                  <c:v>62.07</c:v>
                </c:pt>
                <c:pt idx="194">
                  <c:v>67</c:v>
                </c:pt>
                <c:pt idx="195">
                  <c:v>56.35</c:v>
                </c:pt>
                <c:pt idx="196">
                  <c:v>58.13</c:v>
                </c:pt>
                <c:pt idx="197">
                  <c:v>60.79</c:v>
                </c:pt>
                <c:pt idx="198">
                  <c:v>60.37</c:v>
                </c:pt>
                <c:pt idx="199">
                  <c:v>63.88</c:v>
                </c:pt>
                <c:pt idx="200">
                  <c:v>63.84</c:v>
                </c:pt>
                <c:pt idx="201">
                  <c:v>63.21</c:v>
                </c:pt>
                <c:pt idx="202">
                  <c:v>64.540000000000006</c:v>
                </c:pt>
                <c:pt idx="203">
                  <c:v>63.98</c:v>
                </c:pt>
                <c:pt idx="204">
                  <c:v>62.67</c:v>
                </c:pt>
                <c:pt idx="205">
                  <c:v>63.93</c:v>
                </c:pt>
                <c:pt idx="206">
                  <c:v>65.47</c:v>
                </c:pt>
                <c:pt idx="207">
                  <c:v>61.98</c:v>
                </c:pt>
                <c:pt idx="208">
                  <c:v>63.13</c:v>
                </c:pt>
                <c:pt idx="209">
                  <c:v>64.42</c:v>
                </c:pt>
                <c:pt idx="210">
                  <c:v>62.51</c:v>
                </c:pt>
                <c:pt idx="211">
                  <c:v>63.89</c:v>
                </c:pt>
                <c:pt idx="212">
                  <c:v>61.09</c:v>
                </c:pt>
                <c:pt idx="213">
                  <c:v>63.65</c:v>
                </c:pt>
                <c:pt idx="214">
                  <c:v>64.09</c:v>
                </c:pt>
                <c:pt idx="215">
                  <c:v>64</c:v>
                </c:pt>
                <c:pt idx="216">
                  <c:v>63.75</c:v>
                </c:pt>
                <c:pt idx="217">
                  <c:v>63.54</c:v>
                </c:pt>
                <c:pt idx="218">
                  <c:v>62.71</c:v>
                </c:pt>
                <c:pt idx="219">
                  <c:v>62.93</c:v>
                </c:pt>
                <c:pt idx="220">
                  <c:v>63.54</c:v>
                </c:pt>
                <c:pt idx="221">
                  <c:v>64.739999999999995</c:v>
                </c:pt>
                <c:pt idx="222">
                  <c:v>63.91</c:v>
                </c:pt>
                <c:pt idx="223">
                  <c:v>62.64</c:v>
                </c:pt>
                <c:pt idx="224">
                  <c:v>64.400000000000006</c:v>
                </c:pt>
                <c:pt idx="225">
                  <c:v>64.040000000000006</c:v>
                </c:pt>
                <c:pt idx="226">
                  <c:v>60.8</c:v>
                </c:pt>
                <c:pt idx="227">
                  <c:v>63.42</c:v>
                </c:pt>
                <c:pt idx="228">
                  <c:v>64.430000000000007</c:v>
                </c:pt>
                <c:pt idx="229">
                  <c:v>63.88</c:v>
                </c:pt>
                <c:pt idx="230">
                  <c:v>62.7</c:v>
                </c:pt>
                <c:pt idx="231">
                  <c:v>64.28</c:v>
                </c:pt>
                <c:pt idx="232">
                  <c:v>65.42</c:v>
                </c:pt>
                <c:pt idx="233">
                  <c:v>63.21</c:v>
                </c:pt>
                <c:pt idx="234">
                  <c:v>64.13</c:v>
                </c:pt>
                <c:pt idx="235">
                  <c:v>64.27</c:v>
                </c:pt>
                <c:pt idx="236">
                  <c:v>64.849999999999994</c:v>
                </c:pt>
                <c:pt idx="237">
                  <c:v>63.28</c:v>
                </c:pt>
                <c:pt idx="238">
                  <c:v>60.29</c:v>
                </c:pt>
                <c:pt idx="239">
                  <c:v>62.4</c:v>
                </c:pt>
                <c:pt idx="240">
                  <c:v>61.09</c:v>
                </c:pt>
                <c:pt idx="241">
                  <c:v>61.21</c:v>
                </c:pt>
                <c:pt idx="242">
                  <c:v>62.84</c:v>
                </c:pt>
                <c:pt idx="243">
                  <c:v>61.44</c:v>
                </c:pt>
                <c:pt idx="244">
                  <c:v>60.21</c:v>
                </c:pt>
                <c:pt idx="245">
                  <c:v>62.82</c:v>
                </c:pt>
                <c:pt idx="246">
                  <c:v>62.43</c:v>
                </c:pt>
                <c:pt idx="247">
                  <c:v>61.79</c:v>
                </c:pt>
                <c:pt idx="248">
                  <c:v>63.68</c:v>
                </c:pt>
                <c:pt idx="249">
                  <c:v>61.86</c:v>
                </c:pt>
                <c:pt idx="250">
                  <c:v>61.13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RR2056426!$AV$1</c:f>
              <c:strCache>
                <c:ptCount val="1"/>
                <c:pt idx="0">
                  <c:v>T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AV$2:$AV$253</c:f>
              <c:numCache>
                <c:formatCode>General</c:formatCode>
                <c:ptCount val="252"/>
                <c:pt idx="0">
                  <c:v>63.03</c:v>
                </c:pt>
                <c:pt idx="1">
                  <c:v>63.36</c:v>
                </c:pt>
                <c:pt idx="2">
                  <c:v>63.1</c:v>
                </c:pt>
                <c:pt idx="3">
                  <c:v>64.62</c:v>
                </c:pt>
                <c:pt idx="4">
                  <c:v>62.67</c:v>
                </c:pt>
                <c:pt idx="5">
                  <c:v>63.33</c:v>
                </c:pt>
                <c:pt idx="6">
                  <c:v>64.55</c:v>
                </c:pt>
                <c:pt idx="7">
                  <c:v>64.66</c:v>
                </c:pt>
                <c:pt idx="8">
                  <c:v>62.26</c:v>
                </c:pt>
                <c:pt idx="9">
                  <c:v>67.209999999999994</c:v>
                </c:pt>
                <c:pt idx="10">
                  <c:v>65.3</c:v>
                </c:pt>
                <c:pt idx="11">
                  <c:v>64.77</c:v>
                </c:pt>
                <c:pt idx="12">
                  <c:v>66.930000000000007</c:v>
                </c:pt>
                <c:pt idx="13">
                  <c:v>67.92</c:v>
                </c:pt>
                <c:pt idx="14">
                  <c:v>68.599999999999994</c:v>
                </c:pt>
                <c:pt idx="15">
                  <c:v>67.73</c:v>
                </c:pt>
                <c:pt idx="16">
                  <c:v>65.680000000000007</c:v>
                </c:pt>
                <c:pt idx="17">
                  <c:v>67.16</c:v>
                </c:pt>
                <c:pt idx="18">
                  <c:v>68.28</c:v>
                </c:pt>
                <c:pt idx="19">
                  <c:v>67.569999999999993</c:v>
                </c:pt>
                <c:pt idx="20">
                  <c:v>67.7</c:v>
                </c:pt>
                <c:pt idx="21">
                  <c:v>67.16</c:v>
                </c:pt>
                <c:pt idx="22">
                  <c:v>66.489999999999995</c:v>
                </c:pt>
                <c:pt idx="23">
                  <c:v>66.66</c:v>
                </c:pt>
                <c:pt idx="24">
                  <c:v>67.260000000000005</c:v>
                </c:pt>
                <c:pt idx="25">
                  <c:v>67.459999999999994</c:v>
                </c:pt>
                <c:pt idx="26">
                  <c:v>66.25</c:v>
                </c:pt>
                <c:pt idx="27">
                  <c:v>68.64</c:v>
                </c:pt>
                <c:pt idx="28">
                  <c:v>67.89</c:v>
                </c:pt>
                <c:pt idx="29">
                  <c:v>68.27</c:v>
                </c:pt>
                <c:pt idx="30">
                  <c:v>67.36</c:v>
                </c:pt>
                <c:pt idx="31">
                  <c:v>67.94</c:v>
                </c:pt>
                <c:pt idx="32">
                  <c:v>68.22</c:v>
                </c:pt>
                <c:pt idx="33">
                  <c:v>67.2</c:v>
                </c:pt>
                <c:pt idx="34">
                  <c:v>66.83</c:v>
                </c:pt>
                <c:pt idx="35">
                  <c:v>67.47</c:v>
                </c:pt>
                <c:pt idx="36">
                  <c:v>66.459999999999994</c:v>
                </c:pt>
                <c:pt idx="37">
                  <c:v>69.55</c:v>
                </c:pt>
                <c:pt idx="38">
                  <c:v>67.59</c:v>
                </c:pt>
                <c:pt idx="39">
                  <c:v>66.569999999999993</c:v>
                </c:pt>
                <c:pt idx="40">
                  <c:v>67.099999999999994</c:v>
                </c:pt>
                <c:pt idx="41">
                  <c:v>68.150000000000006</c:v>
                </c:pt>
                <c:pt idx="42">
                  <c:v>68</c:v>
                </c:pt>
                <c:pt idx="43">
                  <c:v>68.11</c:v>
                </c:pt>
                <c:pt idx="44">
                  <c:v>67.430000000000007</c:v>
                </c:pt>
                <c:pt idx="45">
                  <c:v>65.92</c:v>
                </c:pt>
                <c:pt idx="46">
                  <c:v>68.13</c:v>
                </c:pt>
                <c:pt idx="47">
                  <c:v>68.680000000000007</c:v>
                </c:pt>
                <c:pt idx="48">
                  <c:v>67.06</c:v>
                </c:pt>
                <c:pt idx="49">
                  <c:v>67.58</c:v>
                </c:pt>
                <c:pt idx="50">
                  <c:v>68.72</c:v>
                </c:pt>
                <c:pt idx="51">
                  <c:v>65.209999999999994</c:v>
                </c:pt>
                <c:pt idx="52">
                  <c:v>67.52</c:v>
                </c:pt>
                <c:pt idx="53">
                  <c:v>67.900000000000006</c:v>
                </c:pt>
                <c:pt idx="54">
                  <c:v>67.2</c:v>
                </c:pt>
                <c:pt idx="55">
                  <c:v>68.62</c:v>
                </c:pt>
                <c:pt idx="56">
                  <c:v>69.180000000000007</c:v>
                </c:pt>
                <c:pt idx="57">
                  <c:v>68.06</c:v>
                </c:pt>
                <c:pt idx="58">
                  <c:v>68.37</c:v>
                </c:pt>
                <c:pt idx="59">
                  <c:v>67.19</c:v>
                </c:pt>
                <c:pt idx="60">
                  <c:v>67.81</c:v>
                </c:pt>
                <c:pt idx="61">
                  <c:v>66.31</c:v>
                </c:pt>
                <c:pt idx="62">
                  <c:v>69.69</c:v>
                </c:pt>
                <c:pt idx="63">
                  <c:v>68.08</c:v>
                </c:pt>
                <c:pt idx="64">
                  <c:v>68.41</c:v>
                </c:pt>
                <c:pt idx="65">
                  <c:v>67.98</c:v>
                </c:pt>
                <c:pt idx="66">
                  <c:v>67.73</c:v>
                </c:pt>
                <c:pt idx="67">
                  <c:v>68.349999999999994</c:v>
                </c:pt>
                <c:pt idx="68">
                  <c:v>67.77</c:v>
                </c:pt>
                <c:pt idx="69">
                  <c:v>66.63</c:v>
                </c:pt>
                <c:pt idx="70">
                  <c:v>69.16</c:v>
                </c:pt>
                <c:pt idx="71">
                  <c:v>68.41</c:v>
                </c:pt>
                <c:pt idx="72">
                  <c:v>67.02</c:v>
                </c:pt>
                <c:pt idx="73">
                  <c:v>68.650000000000006</c:v>
                </c:pt>
                <c:pt idx="74">
                  <c:v>67.87</c:v>
                </c:pt>
                <c:pt idx="75">
                  <c:v>68.239999999999995</c:v>
                </c:pt>
                <c:pt idx="76">
                  <c:v>68.66</c:v>
                </c:pt>
                <c:pt idx="77">
                  <c:v>68.349999999999994</c:v>
                </c:pt>
                <c:pt idx="78">
                  <c:v>67.349999999999994</c:v>
                </c:pt>
                <c:pt idx="79">
                  <c:v>67.36</c:v>
                </c:pt>
                <c:pt idx="80">
                  <c:v>67.540000000000006</c:v>
                </c:pt>
                <c:pt idx="81">
                  <c:v>67.75</c:v>
                </c:pt>
                <c:pt idx="82">
                  <c:v>68.680000000000007</c:v>
                </c:pt>
                <c:pt idx="83">
                  <c:v>69.2</c:v>
                </c:pt>
                <c:pt idx="84">
                  <c:v>66.400000000000006</c:v>
                </c:pt>
                <c:pt idx="85">
                  <c:v>68.92</c:v>
                </c:pt>
                <c:pt idx="86">
                  <c:v>65.53</c:v>
                </c:pt>
                <c:pt idx="87">
                  <c:v>65.89</c:v>
                </c:pt>
                <c:pt idx="88">
                  <c:v>66.59</c:v>
                </c:pt>
                <c:pt idx="89">
                  <c:v>68.069999999999993</c:v>
                </c:pt>
                <c:pt idx="90">
                  <c:v>67.73</c:v>
                </c:pt>
                <c:pt idx="91">
                  <c:v>67.680000000000007</c:v>
                </c:pt>
                <c:pt idx="92">
                  <c:v>65.92</c:v>
                </c:pt>
                <c:pt idx="93">
                  <c:v>67.67</c:v>
                </c:pt>
                <c:pt idx="94">
                  <c:v>68.38</c:v>
                </c:pt>
                <c:pt idx="95">
                  <c:v>68.760000000000005</c:v>
                </c:pt>
                <c:pt idx="96">
                  <c:v>66.819999999999993</c:v>
                </c:pt>
                <c:pt idx="97">
                  <c:v>68.349999999999994</c:v>
                </c:pt>
                <c:pt idx="98">
                  <c:v>66.319999999999993</c:v>
                </c:pt>
                <c:pt idx="99">
                  <c:v>68.510000000000005</c:v>
                </c:pt>
                <c:pt idx="100">
                  <c:v>67.040000000000006</c:v>
                </c:pt>
                <c:pt idx="101">
                  <c:v>65.540000000000006</c:v>
                </c:pt>
                <c:pt idx="102">
                  <c:v>67.650000000000006</c:v>
                </c:pt>
                <c:pt idx="103">
                  <c:v>66.78</c:v>
                </c:pt>
                <c:pt idx="104">
                  <c:v>66.040000000000006</c:v>
                </c:pt>
                <c:pt idx="105">
                  <c:v>67.959999999999994</c:v>
                </c:pt>
                <c:pt idx="106">
                  <c:v>65.83</c:v>
                </c:pt>
                <c:pt idx="107">
                  <c:v>66.900000000000006</c:v>
                </c:pt>
                <c:pt idx="108">
                  <c:v>66.489999999999995</c:v>
                </c:pt>
                <c:pt idx="109">
                  <c:v>66.91</c:v>
                </c:pt>
                <c:pt idx="110">
                  <c:v>67.319999999999993</c:v>
                </c:pt>
                <c:pt idx="111">
                  <c:v>67.72</c:v>
                </c:pt>
                <c:pt idx="112">
                  <c:v>66.83</c:v>
                </c:pt>
                <c:pt idx="113">
                  <c:v>68.489999999999995</c:v>
                </c:pt>
                <c:pt idx="114">
                  <c:v>65.63</c:v>
                </c:pt>
                <c:pt idx="115">
                  <c:v>68.05</c:v>
                </c:pt>
                <c:pt idx="116">
                  <c:v>69.599999999999994</c:v>
                </c:pt>
                <c:pt idx="117">
                  <c:v>68.91</c:v>
                </c:pt>
                <c:pt idx="118">
                  <c:v>66.459999999999994</c:v>
                </c:pt>
                <c:pt idx="119">
                  <c:v>69.13</c:v>
                </c:pt>
                <c:pt idx="120">
                  <c:v>65.7</c:v>
                </c:pt>
                <c:pt idx="121">
                  <c:v>67.959999999999994</c:v>
                </c:pt>
                <c:pt idx="122">
                  <c:v>67.209999999999994</c:v>
                </c:pt>
                <c:pt idx="123">
                  <c:v>67.47</c:v>
                </c:pt>
                <c:pt idx="124">
                  <c:v>67.13</c:v>
                </c:pt>
                <c:pt idx="125">
                  <c:v>66.86</c:v>
                </c:pt>
                <c:pt idx="126">
                  <c:v>67.39</c:v>
                </c:pt>
                <c:pt idx="127">
                  <c:v>66.13</c:v>
                </c:pt>
                <c:pt idx="128">
                  <c:v>66.75</c:v>
                </c:pt>
                <c:pt idx="129">
                  <c:v>67.56</c:v>
                </c:pt>
                <c:pt idx="130">
                  <c:v>66.13</c:v>
                </c:pt>
                <c:pt idx="131">
                  <c:v>67.599999999999994</c:v>
                </c:pt>
                <c:pt idx="132">
                  <c:v>65.23</c:v>
                </c:pt>
                <c:pt idx="133">
                  <c:v>68.150000000000006</c:v>
                </c:pt>
                <c:pt idx="134">
                  <c:v>67.06</c:v>
                </c:pt>
                <c:pt idx="135">
                  <c:v>66.38</c:v>
                </c:pt>
                <c:pt idx="136">
                  <c:v>67.61</c:v>
                </c:pt>
                <c:pt idx="137">
                  <c:v>67.37</c:v>
                </c:pt>
                <c:pt idx="138">
                  <c:v>64.98</c:v>
                </c:pt>
                <c:pt idx="139">
                  <c:v>66.69</c:v>
                </c:pt>
                <c:pt idx="140">
                  <c:v>67.89</c:v>
                </c:pt>
                <c:pt idx="141">
                  <c:v>67.63</c:v>
                </c:pt>
                <c:pt idx="142">
                  <c:v>67.34</c:v>
                </c:pt>
                <c:pt idx="143">
                  <c:v>67.540000000000006</c:v>
                </c:pt>
                <c:pt idx="144">
                  <c:v>63.08</c:v>
                </c:pt>
                <c:pt idx="145">
                  <c:v>66.83</c:v>
                </c:pt>
                <c:pt idx="146">
                  <c:v>65.67</c:v>
                </c:pt>
                <c:pt idx="147">
                  <c:v>67.86</c:v>
                </c:pt>
                <c:pt idx="148">
                  <c:v>59.5</c:v>
                </c:pt>
                <c:pt idx="149">
                  <c:v>53.44</c:v>
                </c:pt>
                <c:pt idx="150">
                  <c:v>57.45</c:v>
                </c:pt>
                <c:pt idx="151">
                  <c:v>58.93</c:v>
                </c:pt>
                <c:pt idx="152">
                  <c:v>62.9</c:v>
                </c:pt>
                <c:pt idx="153">
                  <c:v>63.78</c:v>
                </c:pt>
                <c:pt idx="154">
                  <c:v>64.7</c:v>
                </c:pt>
                <c:pt idx="155">
                  <c:v>66.069999999999993</c:v>
                </c:pt>
                <c:pt idx="156">
                  <c:v>64.64</c:v>
                </c:pt>
                <c:pt idx="157">
                  <c:v>64.02</c:v>
                </c:pt>
                <c:pt idx="158">
                  <c:v>66.72</c:v>
                </c:pt>
                <c:pt idx="159">
                  <c:v>64.16</c:v>
                </c:pt>
                <c:pt idx="160">
                  <c:v>66.22</c:v>
                </c:pt>
                <c:pt idx="161">
                  <c:v>66.02</c:v>
                </c:pt>
                <c:pt idx="162">
                  <c:v>67.61</c:v>
                </c:pt>
                <c:pt idx="163">
                  <c:v>65.709999999999994</c:v>
                </c:pt>
                <c:pt idx="164">
                  <c:v>67.03</c:v>
                </c:pt>
                <c:pt idx="165">
                  <c:v>65.44</c:v>
                </c:pt>
                <c:pt idx="166">
                  <c:v>63.51</c:v>
                </c:pt>
                <c:pt idx="167">
                  <c:v>62.87</c:v>
                </c:pt>
                <c:pt idx="168">
                  <c:v>63.61</c:v>
                </c:pt>
                <c:pt idx="169">
                  <c:v>62.66</c:v>
                </c:pt>
                <c:pt idx="170">
                  <c:v>63.59</c:v>
                </c:pt>
                <c:pt idx="171">
                  <c:v>63.74</c:v>
                </c:pt>
                <c:pt idx="172">
                  <c:v>63.8</c:v>
                </c:pt>
                <c:pt idx="173">
                  <c:v>65.88</c:v>
                </c:pt>
                <c:pt idx="174">
                  <c:v>64.03</c:v>
                </c:pt>
                <c:pt idx="175">
                  <c:v>64.33</c:v>
                </c:pt>
                <c:pt idx="176">
                  <c:v>64.92</c:v>
                </c:pt>
                <c:pt idx="177">
                  <c:v>65.56</c:v>
                </c:pt>
                <c:pt idx="178">
                  <c:v>65.11</c:v>
                </c:pt>
                <c:pt idx="179">
                  <c:v>65.64</c:v>
                </c:pt>
                <c:pt idx="180">
                  <c:v>65.489999999999995</c:v>
                </c:pt>
                <c:pt idx="181">
                  <c:v>66.56</c:v>
                </c:pt>
                <c:pt idx="182">
                  <c:v>64.98</c:v>
                </c:pt>
                <c:pt idx="183">
                  <c:v>67</c:v>
                </c:pt>
                <c:pt idx="184">
                  <c:v>66.47</c:v>
                </c:pt>
                <c:pt idx="185">
                  <c:v>64.8</c:v>
                </c:pt>
                <c:pt idx="186">
                  <c:v>64.56</c:v>
                </c:pt>
                <c:pt idx="187">
                  <c:v>64.099999999999994</c:v>
                </c:pt>
                <c:pt idx="188">
                  <c:v>64.73</c:v>
                </c:pt>
                <c:pt idx="189">
                  <c:v>66.87</c:v>
                </c:pt>
                <c:pt idx="190">
                  <c:v>65.569999999999993</c:v>
                </c:pt>
                <c:pt idx="191">
                  <c:v>65.98</c:v>
                </c:pt>
                <c:pt idx="192">
                  <c:v>65.239999999999995</c:v>
                </c:pt>
                <c:pt idx="193">
                  <c:v>65.61</c:v>
                </c:pt>
                <c:pt idx="194">
                  <c:v>58.46</c:v>
                </c:pt>
                <c:pt idx="195">
                  <c:v>57.56</c:v>
                </c:pt>
                <c:pt idx="196">
                  <c:v>58.63</c:v>
                </c:pt>
                <c:pt idx="197">
                  <c:v>59.67</c:v>
                </c:pt>
                <c:pt idx="198">
                  <c:v>60.71</c:v>
                </c:pt>
                <c:pt idx="199">
                  <c:v>63.47</c:v>
                </c:pt>
                <c:pt idx="200">
                  <c:v>62.4</c:v>
                </c:pt>
                <c:pt idx="201">
                  <c:v>63</c:v>
                </c:pt>
                <c:pt idx="202">
                  <c:v>64.62</c:v>
                </c:pt>
                <c:pt idx="203">
                  <c:v>64.5</c:v>
                </c:pt>
                <c:pt idx="204">
                  <c:v>64.66</c:v>
                </c:pt>
                <c:pt idx="205">
                  <c:v>64.64</c:v>
                </c:pt>
                <c:pt idx="206">
                  <c:v>63.98</c:v>
                </c:pt>
                <c:pt idx="207">
                  <c:v>67.33</c:v>
                </c:pt>
                <c:pt idx="208">
                  <c:v>65.09</c:v>
                </c:pt>
                <c:pt idx="209">
                  <c:v>63.92</c:v>
                </c:pt>
                <c:pt idx="210">
                  <c:v>62</c:v>
                </c:pt>
                <c:pt idx="211">
                  <c:v>62.51</c:v>
                </c:pt>
                <c:pt idx="212">
                  <c:v>62.09</c:v>
                </c:pt>
                <c:pt idx="213">
                  <c:v>63.69</c:v>
                </c:pt>
                <c:pt idx="214">
                  <c:v>65.19</c:v>
                </c:pt>
                <c:pt idx="215">
                  <c:v>64.709999999999994</c:v>
                </c:pt>
                <c:pt idx="216">
                  <c:v>64.56</c:v>
                </c:pt>
                <c:pt idx="217">
                  <c:v>64.47</c:v>
                </c:pt>
                <c:pt idx="218">
                  <c:v>62.93</c:v>
                </c:pt>
                <c:pt idx="219">
                  <c:v>63.98</c:v>
                </c:pt>
                <c:pt idx="220">
                  <c:v>63.16</c:v>
                </c:pt>
                <c:pt idx="221">
                  <c:v>64.8</c:v>
                </c:pt>
                <c:pt idx="222">
                  <c:v>62.72</c:v>
                </c:pt>
                <c:pt idx="223">
                  <c:v>64.94</c:v>
                </c:pt>
                <c:pt idx="224">
                  <c:v>63.73</c:v>
                </c:pt>
                <c:pt idx="225">
                  <c:v>66.31</c:v>
                </c:pt>
                <c:pt idx="226">
                  <c:v>64.25</c:v>
                </c:pt>
                <c:pt idx="227">
                  <c:v>65.28</c:v>
                </c:pt>
                <c:pt idx="228">
                  <c:v>62.15</c:v>
                </c:pt>
                <c:pt idx="229">
                  <c:v>62.32</c:v>
                </c:pt>
                <c:pt idx="230">
                  <c:v>63.89</c:v>
                </c:pt>
                <c:pt idx="231">
                  <c:v>62.48</c:v>
                </c:pt>
                <c:pt idx="232">
                  <c:v>65.78</c:v>
                </c:pt>
                <c:pt idx="233">
                  <c:v>63.41</c:v>
                </c:pt>
                <c:pt idx="234">
                  <c:v>64.28</c:v>
                </c:pt>
                <c:pt idx="235">
                  <c:v>64.02</c:v>
                </c:pt>
                <c:pt idx="236">
                  <c:v>63.36</c:v>
                </c:pt>
                <c:pt idx="237">
                  <c:v>63.52</c:v>
                </c:pt>
                <c:pt idx="238">
                  <c:v>64.22</c:v>
                </c:pt>
                <c:pt idx="239">
                  <c:v>61.11</c:v>
                </c:pt>
                <c:pt idx="240">
                  <c:v>64.33</c:v>
                </c:pt>
                <c:pt idx="241">
                  <c:v>63.09</c:v>
                </c:pt>
                <c:pt idx="242">
                  <c:v>62.04</c:v>
                </c:pt>
                <c:pt idx="243">
                  <c:v>62.8</c:v>
                </c:pt>
                <c:pt idx="244">
                  <c:v>64.16</c:v>
                </c:pt>
                <c:pt idx="245">
                  <c:v>62.87</c:v>
                </c:pt>
                <c:pt idx="246">
                  <c:v>62.65</c:v>
                </c:pt>
                <c:pt idx="247">
                  <c:v>62.04</c:v>
                </c:pt>
                <c:pt idx="248">
                  <c:v>63.13</c:v>
                </c:pt>
                <c:pt idx="249">
                  <c:v>61.34</c:v>
                </c:pt>
                <c:pt idx="250">
                  <c:v>59.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352152"/>
        <c:axId val="549352544"/>
      </c:scatterChart>
      <c:valAx>
        <c:axId val="549352152"/>
        <c:scaling>
          <c:orientation val="minMax"/>
          <c:max val="251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it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52544"/>
        <c:crosses val="autoZero"/>
        <c:crossBetween val="midCat"/>
      </c:valAx>
      <c:valAx>
        <c:axId val="549352544"/>
        <c:scaling>
          <c:orientation val="minMax"/>
          <c:max val="71"/>
          <c:min val="5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ean quality sco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5215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RR2056426!$BE$1</c:f>
              <c:strCache>
                <c:ptCount val="1"/>
                <c:pt idx="0">
                  <c:v>A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BE$2:$BE$253</c:f>
              <c:numCache>
                <c:formatCode>General</c:formatCode>
                <c:ptCount val="252"/>
                <c:pt idx="0">
                  <c:v>49</c:v>
                </c:pt>
                <c:pt idx="1">
                  <c:v>53.33</c:v>
                </c:pt>
                <c:pt idx="2">
                  <c:v>54.52</c:v>
                </c:pt>
                <c:pt idx="3">
                  <c:v>55.56</c:v>
                </c:pt>
                <c:pt idx="4">
                  <c:v>53.76</c:v>
                </c:pt>
                <c:pt idx="5">
                  <c:v>54.18</c:v>
                </c:pt>
                <c:pt idx="6">
                  <c:v>58.14</c:v>
                </c:pt>
                <c:pt idx="7">
                  <c:v>57.76</c:v>
                </c:pt>
                <c:pt idx="8">
                  <c:v>55.97</c:v>
                </c:pt>
                <c:pt idx="9">
                  <c:v>59.84</c:v>
                </c:pt>
                <c:pt idx="10">
                  <c:v>55.51</c:v>
                </c:pt>
                <c:pt idx="11">
                  <c:v>58.47</c:v>
                </c:pt>
                <c:pt idx="12">
                  <c:v>59.68</c:v>
                </c:pt>
                <c:pt idx="13">
                  <c:v>56.76</c:v>
                </c:pt>
                <c:pt idx="14">
                  <c:v>60.98</c:v>
                </c:pt>
                <c:pt idx="15">
                  <c:v>55.36</c:v>
                </c:pt>
                <c:pt idx="16">
                  <c:v>57.19</c:v>
                </c:pt>
                <c:pt idx="17">
                  <c:v>59.98</c:v>
                </c:pt>
                <c:pt idx="18">
                  <c:v>60.41</c:v>
                </c:pt>
                <c:pt idx="19">
                  <c:v>57.96</c:v>
                </c:pt>
                <c:pt idx="20">
                  <c:v>59.1</c:v>
                </c:pt>
                <c:pt idx="21">
                  <c:v>60.08</c:v>
                </c:pt>
                <c:pt idx="22">
                  <c:v>58</c:v>
                </c:pt>
                <c:pt idx="23">
                  <c:v>59.46</c:v>
                </c:pt>
                <c:pt idx="24">
                  <c:v>57.93</c:v>
                </c:pt>
                <c:pt idx="25">
                  <c:v>54.55</c:v>
                </c:pt>
                <c:pt idx="26">
                  <c:v>57.51</c:v>
                </c:pt>
                <c:pt idx="27">
                  <c:v>55.58</c:v>
                </c:pt>
                <c:pt idx="28">
                  <c:v>59.64</c:v>
                </c:pt>
                <c:pt idx="29">
                  <c:v>56.17</c:v>
                </c:pt>
                <c:pt idx="30">
                  <c:v>58.1</c:v>
                </c:pt>
                <c:pt idx="31">
                  <c:v>56.78</c:v>
                </c:pt>
                <c:pt idx="32">
                  <c:v>58.09</c:v>
                </c:pt>
                <c:pt idx="33">
                  <c:v>56.51</c:v>
                </c:pt>
                <c:pt idx="34">
                  <c:v>57.7</c:v>
                </c:pt>
                <c:pt idx="35">
                  <c:v>58.72</c:v>
                </c:pt>
                <c:pt idx="36">
                  <c:v>61.21</c:v>
                </c:pt>
                <c:pt idx="37">
                  <c:v>58.24</c:v>
                </c:pt>
                <c:pt idx="38">
                  <c:v>58.96</c:v>
                </c:pt>
                <c:pt idx="39">
                  <c:v>58.64</c:v>
                </c:pt>
                <c:pt idx="40">
                  <c:v>58.71</c:v>
                </c:pt>
                <c:pt idx="41">
                  <c:v>60.6</c:v>
                </c:pt>
                <c:pt idx="42">
                  <c:v>58.21</c:v>
                </c:pt>
                <c:pt idx="43">
                  <c:v>57.8</c:v>
                </c:pt>
                <c:pt idx="44">
                  <c:v>59.18</c:v>
                </c:pt>
                <c:pt idx="45">
                  <c:v>60.43</c:v>
                </c:pt>
                <c:pt idx="46">
                  <c:v>59.85</c:v>
                </c:pt>
                <c:pt idx="47">
                  <c:v>58.76</c:v>
                </c:pt>
                <c:pt idx="48">
                  <c:v>60.04</c:v>
                </c:pt>
                <c:pt idx="49">
                  <c:v>60.22</c:v>
                </c:pt>
                <c:pt idx="50">
                  <c:v>59.11</c:v>
                </c:pt>
                <c:pt idx="51">
                  <c:v>60.47</c:v>
                </c:pt>
                <c:pt idx="52">
                  <c:v>56.93</c:v>
                </c:pt>
                <c:pt idx="53">
                  <c:v>59.26</c:v>
                </c:pt>
                <c:pt idx="54">
                  <c:v>57.71</c:v>
                </c:pt>
                <c:pt idx="55">
                  <c:v>57.55</c:v>
                </c:pt>
                <c:pt idx="56">
                  <c:v>60.9</c:v>
                </c:pt>
                <c:pt idx="57">
                  <c:v>57.88</c:v>
                </c:pt>
                <c:pt idx="58">
                  <c:v>58.4</c:v>
                </c:pt>
                <c:pt idx="59">
                  <c:v>60.28</c:v>
                </c:pt>
                <c:pt idx="60">
                  <c:v>57.34</c:v>
                </c:pt>
                <c:pt idx="61">
                  <c:v>59.79</c:v>
                </c:pt>
                <c:pt idx="62">
                  <c:v>58.35</c:v>
                </c:pt>
                <c:pt idx="63">
                  <c:v>57.19</c:v>
                </c:pt>
                <c:pt idx="64">
                  <c:v>57.84</c:v>
                </c:pt>
                <c:pt idx="65">
                  <c:v>57.66</c:v>
                </c:pt>
                <c:pt idx="66">
                  <c:v>57.21</c:v>
                </c:pt>
                <c:pt idx="67">
                  <c:v>56.47</c:v>
                </c:pt>
                <c:pt idx="68">
                  <c:v>58.09</c:v>
                </c:pt>
                <c:pt idx="69">
                  <c:v>61.62</c:v>
                </c:pt>
                <c:pt idx="70">
                  <c:v>59.41</c:v>
                </c:pt>
                <c:pt idx="71">
                  <c:v>58.33</c:v>
                </c:pt>
                <c:pt idx="72">
                  <c:v>59.43</c:v>
                </c:pt>
                <c:pt idx="73">
                  <c:v>58.38</c:v>
                </c:pt>
                <c:pt idx="74">
                  <c:v>61.9</c:v>
                </c:pt>
                <c:pt idx="75">
                  <c:v>57.68</c:v>
                </c:pt>
                <c:pt idx="76">
                  <c:v>59.93</c:v>
                </c:pt>
                <c:pt idx="77">
                  <c:v>58.38</c:v>
                </c:pt>
                <c:pt idx="78">
                  <c:v>56.69</c:v>
                </c:pt>
                <c:pt idx="79">
                  <c:v>57.67</c:v>
                </c:pt>
                <c:pt idx="80">
                  <c:v>53.07</c:v>
                </c:pt>
                <c:pt idx="81">
                  <c:v>58.92</c:v>
                </c:pt>
                <c:pt idx="82">
                  <c:v>57.36</c:v>
                </c:pt>
                <c:pt idx="83">
                  <c:v>60.56</c:v>
                </c:pt>
                <c:pt idx="84">
                  <c:v>61.13</c:v>
                </c:pt>
                <c:pt idx="85">
                  <c:v>60.05</c:v>
                </c:pt>
                <c:pt idx="86">
                  <c:v>58.84</c:v>
                </c:pt>
                <c:pt idx="87">
                  <c:v>59.78</c:v>
                </c:pt>
                <c:pt idx="88">
                  <c:v>57.19</c:v>
                </c:pt>
                <c:pt idx="89">
                  <c:v>59.86</c:v>
                </c:pt>
                <c:pt idx="90">
                  <c:v>57</c:v>
                </c:pt>
                <c:pt idx="91">
                  <c:v>56.59</c:v>
                </c:pt>
                <c:pt idx="92">
                  <c:v>56.7</c:v>
                </c:pt>
                <c:pt idx="93">
                  <c:v>58.62</c:v>
                </c:pt>
                <c:pt idx="94">
                  <c:v>57.51</c:v>
                </c:pt>
                <c:pt idx="95">
                  <c:v>57.6</c:v>
                </c:pt>
                <c:pt idx="96">
                  <c:v>56.69</c:v>
                </c:pt>
                <c:pt idx="97">
                  <c:v>58.59</c:v>
                </c:pt>
                <c:pt idx="98">
                  <c:v>58.93</c:v>
                </c:pt>
                <c:pt idx="99">
                  <c:v>56.59</c:v>
                </c:pt>
                <c:pt idx="100">
                  <c:v>57.95</c:v>
                </c:pt>
                <c:pt idx="101">
                  <c:v>58.87</c:v>
                </c:pt>
                <c:pt idx="102">
                  <c:v>59.44</c:v>
                </c:pt>
                <c:pt idx="103">
                  <c:v>54.9</c:v>
                </c:pt>
                <c:pt idx="104">
                  <c:v>58.26</c:v>
                </c:pt>
                <c:pt idx="105">
                  <c:v>59.59</c:v>
                </c:pt>
                <c:pt idx="106">
                  <c:v>62.53</c:v>
                </c:pt>
                <c:pt idx="107">
                  <c:v>55.03</c:v>
                </c:pt>
                <c:pt idx="108">
                  <c:v>59.02</c:v>
                </c:pt>
                <c:pt idx="109">
                  <c:v>59.64</c:v>
                </c:pt>
                <c:pt idx="110">
                  <c:v>56.96</c:v>
                </c:pt>
                <c:pt idx="111">
                  <c:v>58.71</c:v>
                </c:pt>
                <c:pt idx="112">
                  <c:v>57.68</c:v>
                </c:pt>
                <c:pt idx="113">
                  <c:v>58.9</c:v>
                </c:pt>
                <c:pt idx="114">
                  <c:v>59.1</c:v>
                </c:pt>
                <c:pt idx="115">
                  <c:v>55.15</c:v>
                </c:pt>
                <c:pt idx="116">
                  <c:v>55.12</c:v>
                </c:pt>
                <c:pt idx="117">
                  <c:v>56.12</c:v>
                </c:pt>
                <c:pt idx="118">
                  <c:v>57.8</c:v>
                </c:pt>
                <c:pt idx="119">
                  <c:v>55.05</c:v>
                </c:pt>
                <c:pt idx="120">
                  <c:v>57.58</c:v>
                </c:pt>
                <c:pt idx="121">
                  <c:v>58.56</c:v>
                </c:pt>
                <c:pt idx="122">
                  <c:v>57.75</c:v>
                </c:pt>
                <c:pt idx="123">
                  <c:v>57.1</c:v>
                </c:pt>
                <c:pt idx="124">
                  <c:v>59.38</c:v>
                </c:pt>
                <c:pt idx="125">
                  <c:v>57.69</c:v>
                </c:pt>
                <c:pt idx="126">
                  <c:v>56.45</c:v>
                </c:pt>
                <c:pt idx="127">
                  <c:v>55.81</c:v>
                </c:pt>
                <c:pt idx="128">
                  <c:v>56.59</c:v>
                </c:pt>
                <c:pt idx="129">
                  <c:v>56.32</c:v>
                </c:pt>
                <c:pt idx="130">
                  <c:v>57.3</c:v>
                </c:pt>
                <c:pt idx="131">
                  <c:v>59.82</c:v>
                </c:pt>
                <c:pt idx="132">
                  <c:v>56.38</c:v>
                </c:pt>
                <c:pt idx="133">
                  <c:v>55.3</c:v>
                </c:pt>
                <c:pt idx="134">
                  <c:v>56.43</c:v>
                </c:pt>
                <c:pt idx="135">
                  <c:v>58.13</c:v>
                </c:pt>
                <c:pt idx="136">
                  <c:v>57.8</c:v>
                </c:pt>
                <c:pt idx="137">
                  <c:v>57.46</c:v>
                </c:pt>
                <c:pt idx="138">
                  <c:v>57.78</c:v>
                </c:pt>
                <c:pt idx="139">
                  <c:v>56.33</c:v>
                </c:pt>
                <c:pt idx="140">
                  <c:v>55.38</c:v>
                </c:pt>
                <c:pt idx="141">
                  <c:v>55.7</c:v>
                </c:pt>
                <c:pt idx="142">
                  <c:v>58.06</c:v>
                </c:pt>
                <c:pt idx="143">
                  <c:v>55.68</c:v>
                </c:pt>
                <c:pt idx="144">
                  <c:v>55.09</c:v>
                </c:pt>
                <c:pt idx="145">
                  <c:v>54.05</c:v>
                </c:pt>
                <c:pt idx="146">
                  <c:v>54.56</c:v>
                </c:pt>
                <c:pt idx="147">
                  <c:v>55.63</c:v>
                </c:pt>
                <c:pt idx="148">
                  <c:v>55.78</c:v>
                </c:pt>
                <c:pt idx="149">
                  <c:v>53.32</c:v>
                </c:pt>
                <c:pt idx="150">
                  <c:v>53.9</c:v>
                </c:pt>
                <c:pt idx="151">
                  <c:v>54.69</c:v>
                </c:pt>
                <c:pt idx="152">
                  <c:v>53.95</c:v>
                </c:pt>
                <c:pt idx="153">
                  <c:v>55.13</c:v>
                </c:pt>
                <c:pt idx="154">
                  <c:v>55.07</c:v>
                </c:pt>
                <c:pt idx="155">
                  <c:v>52.95</c:v>
                </c:pt>
                <c:pt idx="156">
                  <c:v>54.63</c:v>
                </c:pt>
                <c:pt idx="157">
                  <c:v>53.98</c:v>
                </c:pt>
                <c:pt idx="158">
                  <c:v>56.52</c:v>
                </c:pt>
                <c:pt idx="159">
                  <c:v>54.43</c:v>
                </c:pt>
                <c:pt idx="160">
                  <c:v>53.34</c:v>
                </c:pt>
                <c:pt idx="161">
                  <c:v>56.36</c:v>
                </c:pt>
                <c:pt idx="162">
                  <c:v>56.05</c:v>
                </c:pt>
                <c:pt idx="163">
                  <c:v>56.3</c:v>
                </c:pt>
                <c:pt idx="164">
                  <c:v>53.16</c:v>
                </c:pt>
                <c:pt idx="165">
                  <c:v>54</c:v>
                </c:pt>
                <c:pt idx="166">
                  <c:v>53.64</c:v>
                </c:pt>
                <c:pt idx="167">
                  <c:v>56.38</c:v>
                </c:pt>
                <c:pt idx="168">
                  <c:v>56.06</c:v>
                </c:pt>
                <c:pt idx="169">
                  <c:v>54.03</c:v>
                </c:pt>
                <c:pt idx="170">
                  <c:v>53.83</c:v>
                </c:pt>
                <c:pt idx="171">
                  <c:v>53.91</c:v>
                </c:pt>
                <c:pt idx="172">
                  <c:v>54.84</c:v>
                </c:pt>
                <c:pt idx="173">
                  <c:v>53.47</c:v>
                </c:pt>
                <c:pt idx="174">
                  <c:v>54.26</c:v>
                </c:pt>
                <c:pt idx="175">
                  <c:v>51.33</c:v>
                </c:pt>
                <c:pt idx="176">
                  <c:v>53.42</c:v>
                </c:pt>
                <c:pt idx="177">
                  <c:v>52.38</c:v>
                </c:pt>
                <c:pt idx="178">
                  <c:v>54</c:v>
                </c:pt>
                <c:pt idx="179">
                  <c:v>53.32</c:v>
                </c:pt>
                <c:pt idx="180">
                  <c:v>55.04</c:v>
                </c:pt>
                <c:pt idx="181">
                  <c:v>54.94</c:v>
                </c:pt>
                <c:pt idx="182">
                  <c:v>53.22</c:v>
                </c:pt>
                <c:pt idx="183">
                  <c:v>53.48</c:v>
                </c:pt>
                <c:pt idx="184">
                  <c:v>50.5</c:v>
                </c:pt>
                <c:pt idx="185">
                  <c:v>51.36</c:v>
                </c:pt>
                <c:pt idx="186">
                  <c:v>51.32</c:v>
                </c:pt>
                <c:pt idx="187">
                  <c:v>51.05</c:v>
                </c:pt>
                <c:pt idx="188">
                  <c:v>51.42</c:v>
                </c:pt>
                <c:pt idx="189">
                  <c:v>52</c:v>
                </c:pt>
                <c:pt idx="190">
                  <c:v>52.12</c:v>
                </c:pt>
                <c:pt idx="191">
                  <c:v>52.56</c:v>
                </c:pt>
                <c:pt idx="192">
                  <c:v>51.11</c:v>
                </c:pt>
                <c:pt idx="193">
                  <c:v>54.57</c:v>
                </c:pt>
                <c:pt idx="194">
                  <c:v>49.9</c:v>
                </c:pt>
                <c:pt idx="195">
                  <c:v>51.38</c:v>
                </c:pt>
                <c:pt idx="196">
                  <c:v>50.8</c:v>
                </c:pt>
                <c:pt idx="197">
                  <c:v>50.49</c:v>
                </c:pt>
                <c:pt idx="198">
                  <c:v>52.21</c:v>
                </c:pt>
                <c:pt idx="199">
                  <c:v>51.95</c:v>
                </c:pt>
                <c:pt idx="200">
                  <c:v>51.29</c:v>
                </c:pt>
                <c:pt idx="201">
                  <c:v>50.63</c:v>
                </c:pt>
                <c:pt idx="202">
                  <c:v>51.57</c:v>
                </c:pt>
                <c:pt idx="203">
                  <c:v>52.09</c:v>
                </c:pt>
                <c:pt idx="204">
                  <c:v>52.04</c:v>
                </c:pt>
                <c:pt idx="205">
                  <c:v>50</c:v>
                </c:pt>
                <c:pt idx="206">
                  <c:v>50.98</c:v>
                </c:pt>
                <c:pt idx="207">
                  <c:v>49.33</c:v>
                </c:pt>
                <c:pt idx="208">
                  <c:v>50.71</c:v>
                </c:pt>
                <c:pt idx="209">
                  <c:v>51.53</c:v>
                </c:pt>
                <c:pt idx="210">
                  <c:v>53.19</c:v>
                </c:pt>
                <c:pt idx="211">
                  <c:v>52.52</c:v>
                </c:pt>
                <c:pt idx="212">
                  <c:v>50.26</c:v>
                </c:pt>
                <c:pt idx="213">
                  <c:v>51.75</c:v>
                </c:pt>
                <c:pt idx="214">
                  <c:v>53.23</c:v>
                </c:pt>
                <c:pt idx="215">
                  <c:v>51.87</c:v>
                </c:pt>
                <c:pt idx="216">
                  <c:v>52.29</c:v>
                </c:pt>
                <c:pt idx="217">
                  <c:v>52.04</c:v>
                </c:pt>
                <c:pt idx="218">
                  <c:v>51.33</c:v>
                </c:pt>
                <c:pt idx="219">
                  <c:v>51.64</c:v>
                </c:pt>
                <c:pt idx="220">
                  <c:v>51.7</c:v>
                </c:pt>
                <c:pt idx="221">
                  <c:v>49.44</c:v>
                </c:pt>
                <c:pt idx="222">
                  <c:v>51</c:v>
                </c:pt>
                <c:pt idx="223">
                  <c:v>52.43</c:v>
                </c:pt>
                <c:pt idx="224">
                  <c:v>52.4</c:v>
                </c:pt>
                <c:pt idx="225">
                  <c:v>51.25</c:v>
                </c:pt>
                <c:pt idx="226">
                  <c:v>49.98</c:v>
                </c:pt>
                <c:pt idx="227">
                  <c:v>49.93</c:v>
                </c:pt>
                <c:pt idx="228">
                  <c:v>50.64</c:v>
                </c:pt>
                <c:pt idx="229">
                  <c:v>50.65</c:v>
                </c:pt>
                <c:pt idx="230">
                  <c:v>49.59</c:v>
                </c:pt>
                <c:pt idx="231">
                  <c:v>50.14</c:v>
                </c:pt>
                <c:pt idx="232">
                  <c:v>52.29</c:v>
                </c:pt>
                <c:pt idx="233">
                  <c:v>49.45</c:v>
                </c:pt>
                <c:pt idx="234">
                  <c:v>49.3</c:v>
                </c:pt>
                <c:pt idx="235">
                  <c:v>49.79</c:v>
                </c:pt>
                <c:pt idx="236">
                  <c:v>49.05</c:v>
                </c:pt>
                <c:pt idx="237">
                  <c:v>51.56</c:v>
                </c:pt>
                <c:pt idx="238">
                  <c:v>50.2</c:v>
                </c:pt>
                <c:pt idx="239">
                  <c:v>51.07</c:v>
                </c:pt>
                <c:pt idx="240">
                  <c:v>50.6</c:v>
                </c:pt>
                <c:pt idx="241">
                  <c:v>48.15</c:v>
                </c:pt>
                <c:pt idx="242">
                  <c:v>50.79</c:v>
                </c:pt>
                <c:pt idx="243">
                  <c:v>52.41</c:v>
                </c:pt>
                <c:pt idx="244">
                  <c:v>52.84</c:v>
                </c:pt>
                <c:pt idx="245">
                  <c:v>53.22</c:v>
                </c:pt>
                <c:pt idx="246">
                  <c:v>51.48</c:v>
                </c:pt>
                <c:pt idx="247">
                  <c:v>51.48</c:v>
                </c:pt>
                <c:pt idx="248">
                  <c:v>52.33</c:v>
                </c:pt>
                <c:pt idx="249">
                  <c:v>52.1</c:v>
                </c:pt>
                <c:pt idx="250">
                  <c:v>50.7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RR2056426!$BF$1</c:f>
              <c:strCache>
                <c:ptCount val="1"/>
                <c:pt idx="0">
                  <c:v>C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BF$2:$BF$253</c:f>
              <c:numCache>
                <c:formatCode>General</c:formatCode>
                <c:ptCount val="252"/>
                <c:pt idx="1">
                  <c:v>52.35</c:v>
                </c:pt>
                <c:pt idx="2">
                  <c:v>54.47</c:v>
                </c:pt>
                <c:pt idx="3">
                  <c:v>53.65</c:v>
                </c:pt>
                <c:pt idx="4">
                  <c:v>55.64</c:v>
                </c:pt>
                <c:pt idx="5">
                  <c:v>53.5</c:v>
                </c:pt>
                <c:pt idx="6">
                  <c:v>58.64</c:v>
                </c:pt>
                <c:pt idx="7">
                  <c:v>57.34</c:v>
                </c:pt>
                <c:pt idx="8">
                  <c:v>58.16</c:v>
                </c:pt>
                <c:pt idx="9">
                  <c:v>59.85</c:v>
                </c:pt>
                <c:pt idx="10">
                  <c:v>56.55</c:v>
                </c:pt>
                <c:pt idx="11">
                  <c:v>59.76</c:v>
                </c:pt>
                <c:pt idx="12">
                  <c:v>58.47</c:v>
                </c:pt>
                <c:pt idx="13">
                  <c:v>59.93</c:v>
                </c:pt>
                <c:pt idx="14">
                  <c:v>59.24</c:v>
                </c:pt>
                <c:pt idx="15">
                  <c:v>56.55</c:v>
                </c:pt>
                <c:pt idx="16">
                  <c:v>58.1</c:v>
                </c:pt>
                <c:pt idx="17">
                  <c:v>55.95</c:v>
                </c:pt>
                <c:pt idx="18">
                  <c:v>57.57</c:v>
                </c:pt>
                <c:pt idx="19">
                  <c:v>57.04</c:v>
                </c:pt>
                <c:pt idx="20">
                  <c:v>58.92</c:v>
                </c:pt>
                <c:pt idx="21">
                  <c:v>56.77</c:v>
                </c:pt>
                <c:pt idx="22">
                  <c:v>58.94</c:v>
                </c:pt>
                <c:pt idx="23">
                  <c:v>59.03</c:v>
                </c:pt>
                <c:pt idx="24">
                  <c:v>55.69</c:v>
                </c:pt>
                <c:pt idx="25">
                  <c:v>59.41</c:v>
                </c:pt>
                <c:pt idx="26">
                  <c:v>58.85</c:v>
                </c:pt>
                <c:pt idx="27">
                  <c:v>54.32</c:v>
                </c:pt>
                <c:pt idx="28">
                  <c:v>56.49</c:v>
                </c:pt>
                <c:pt idx="29">
                  <c:v>56.83</c:v>
                </c:pt>
                <c:pt idx="30">
                  <c:v>56.47</c:v>
                </c:pt>
                <c:pt idx="31">
                  <c:v>57.73</c:v>
                </c:pt>
                <c:pt idx="32">
                  <c:v>60.28</c:v>
                </c:pt>
                <c:pt idx="33">
                  <c:v>57.32</c:v>
                </c:pt>
                <c:pt idx="34">
                  <c:v>58.17</c:v>
                </c:pt>
                <c:pt idx="35">
                  <c:v>57.81</c:v>
                </c:pt>
                <c:pt idx="36">
                  <c:v>57.42</c:v>
                </c:pt>
                <c:pt idx="37">
                  <c:v>59</c:v>
                </c:pt>
                <c:pt idx="38">
                  <c:v>57.58</c:v>
                </c:pt>
                <c:pt idx="39">
                  <c:v>57.13</c:v>
                </c:pt>
                <c:pt idx="40">
                  <c:v>58.39</c:v>
                </c:pt>
                <c:pt idx="41">
                  <c:v>58.43</c:v>
                </c:pt>
                <c:pt idx="42">
                  <c:v>55.71</c:v>
                </c:pt>
                <c:pt idx="43">
                  <c:v>60.8</c:v>
                </c:pt>
                <c:pt idx="44">
                  <c:v>56.88</c:v>
                </c:pt>
                <c:pt idx="45">
                  <c:v>57.33</c:v>
                </c:pt>
                <c:pt idx="46">
                  <c:v>56.7</c:v>
                </c:pt>
                <c:pt idx="47">
                  <c:v>58.56</c:v>
                </c:pt>
                <c:pt idx="48">
                  <c:v>55.74</c:v>
                </c:pt>
                <c:pt idx="49">
                  <c:v>58.36</c:v>
                </c:pt>
                <c:pt idx="50">
                  <c:v>59.53</c:v>
                </c:pt>
                <c:pt idx="51">
                  <c:v>56.87</c:v>
                </c:pt>
                <c:pt idx="52">
                  <c:v>58.92</c:v>
                </c:pt>
                <c:pt idx="53">
                  <c:v>61.57</c:v>
                </c:pt>
                <c:pt idx="54">
                  <c:v>57.73</c:v>
                </c:pt>
                <c:pt idx="55">
                  <c:v>59</c:v>
                </c:pt>
                <c:pt idx="56">
                  <c:v>57.41</c:v>
                </c:pt>
                <c:pt idx="57">
                  <c:v>61.17</c:v>
                </c:pt>
                <c:pt idx="58">
                  <c:v>58.28</c:v>
                </c:pt>
                <c:pt idx="59">
                  <c:v>61.17</c:v>
                </c:pt>
                <c:pt idx="60">
                  <c:v>59.06</c:v>
                </c:pt>
                <c:pt idx="61">
                  <c:v>58.43</c:v>
                </c:pt>
                <c:pt idx="62">
                  <c:v>58.34</c:v>
                </c:pt>
                <c:pt idx="63">
                  <c:v>54.16</c:v>
                </c:pt>
                <c:pt idx="64">
                  <c:v>57.18</c:v>
                </c:pt>
                <c:pt idx="65">
                  <c:v>57.87</c:v>
                </c:pt>
                <c:pt idx="66">
                  <c:v>55.97</c:v>
                </c:pt>
                <c:pt idx="67">
                  <c:v>59.21</c:v>
                </c:pt>
                <c:pt idx="68">
                  <c:v>59.56</c:v>
                </c:pt>
                <c:pt idx="69">
                  <c:v>56.96</c:v>
                </c:pt>
                <c:pt idx="70">
                  <c:v>57.61</c:v>
                </c:pt>
                <c:pt idx="71">
                  <c:v>56.7</c:v>
                </c:pt>
                <c:pt idx="72">
                  <c:v>57.77</c:v>
                </c:pt>
                <c:pt idx="73">
                  <c:v>60.68</c:v>
                </c:pt>
                <c:pt idx="74">
                  <c:v>58.11</c:v>
                </c:pt>
                <c:pt idx="75">
                  <c:v>58.14</c:v>
                </c:pt>
                <c:pt idx="76">
                  <c:v>58.46</c:v>
                </c:pt>
                <c:pt idx="77">
                  <c:v>58.49</c:v>
                </c:pt>
                <c:pt idx="78">
                  <c:v>58.09</c:v>
                </c:pt>
                <c:pt idx="79">
                  <c:v>55.83</c:v>
                </c:pt>
                <c:pt idx="80">
                  <c:v>57.97</c:v>
                </c:pt>
                <c:pt idx="81">
                  <c:v>59.2</c:v>
                </c:pt>
                <c:pt idx="82">
                  <c:v>54.86</c:v>
                </c:pt>
                <c:pt idx="83">
                  <c:v>57.39</c:v>
                </c:pt>
                <c:pt idx="84">
                  <c:v>61.24</c:v>
                </c:pt>
                <c:pt idx="85">
                  <c:v>58.19</c:v>
                </c:pt>
                <c:pt idx="86">
                  <c:v>60.91</c:v>
                </c:pt>
                <c:pt idx="87">
                  <c:v>56.77</c:v>
                </c:pt>
                <c:pt idx="88">
                  <c:v>59.86</c:v>
                </c:pt>
                <c:pt idx="89">
                  <c:v>55.1</c:v>
                </c:pt>
                <c:pt idx="90">
                  <c:v>56.57</c:v>
                </c:pt>
                <c:pt idx="91">
                  <c:v>55.46</c:v>
                </c:pt>
                <c:pt idx="92">
                  <c:v>54.09</c:v>
                </c:pt>
                <c:pt idx="93">
                  <c:v>50.83</c:v>
                </c:pt>
                <c:pt idx="94">
                  <c:v>54.97</c:v>
                </c:pt>
                <c:pt idx="95">
                  <c:v>56</c:v>
                </c:pt>
                <c:pt idx="96">
                  <c:v>60.52</c:v>
                </c:pt>
                <c:pt idx="97">
                  <c:v>56.67</c:v>
                </c:pt>
                <c:pt idx="98">
                  <c:v>55.9</c:v>
                </c:pt>
                <c:pt idx="99">
                  <c:v>58.23</c:v>
                </c:pt>
                <c:pt idx="100">
                  <c:v>58.19</c:v>
                </c:pt>
                <c:pt idx="101">
                  <c:v>57.37</c:v>
                </c:pt>
                <c:pt idx="102">
                  <c:v>53.98</c:v>
                </c:pt>
                <c:pt idx="103">
                  <c:v>59.94</c:v>
                </c:pt>
                <c:pt idx="104">
                  <c:v>57.94</c:v>
                </c:pt>
                <c:pt idx="105">
                  <c:v>58.76</c:v>
                </c:pt>
                <c:pt idx="106">
                  <c:v>56.37</c:v>
                </c:pt>
                <c:pt idx="107">
                  <c:v>57.41</c:v>
                </c:pt>
                <c:pt idx="108">
                  <c:v>55.15</c:v>
                </c:pt>
                <c:pt idx="109">
                  <c:v>56.31</c:v>
                </c:pt>
                <c:pt idx="110">
                  <c:v>55.87</c:v>
                </c:pt>
                <c:pt idx="111">
                  <c:v>56.41</c:v>
                </c:pt>
                <c:pt idx="112">
                  <c:v>58.28</c:v>
                </c:pt>
                <c:pt idx="113">
                  <c:v>59.03</c:v>
                </c:pt>
                <c:pt idx="114">
                  <c:v>55.23</c:v>
                </c:pt>
                <c:pt idx="115">
                  <c:v>54.96</c:v>
                </c:pt>
                <c:pt idx="116">
                  <c:v>56.7</c:v>
                </c:pt>
                <c:pt idx="117">
                  <c:v>55.68</c:v>
                </c:pt>
                <c:pt idx="118">
                  <c:v>57.35</c:v>
                </c:pt>
                <c:pt idx="119">
                  <c:v>57.16</c:v>
                </c:pt>
                <c:pt idx="120">
                  <c:v>55.46</c:v>
                </c:pt>
                <c:pt idx="121">
                  <c:v>56.94</c:v>
                </c:pt>
                <c:pt idx="122">
                  <c:v>54.49</c:v>
                </c:pt>
                <c:pt idx="123">
                  <c:v>56.59</c:v>
                </c:pt>
                <c:pt idx="124">
                  <c:v>55.35</c:v>
                </c:pt>
                <c:pt idx="125">
                  <c:v>56.91</c:v>
                </c:pt>
                <c:pt idx="126">
                  <c:v>54.78</c:v>
                </c:pt>
                <c:pt idx="127">
                  <c:v>55.27</c:v>
                </c:pt>
                <c:pt idx="128">
                  <c:v>57.05</c:v>
                </c:pt>
                <c:pt idx="129">
                  <c:v>56.38</c:v>
                </c:pt>
                <c:pt idx="130">
                  <c:v>56.46</c:v>
                </c:pt>
                <c:pt idx="131">
                  <c:v>56.76</c:v>
                </c:pt>
                <c:pt idx="132">
                  <c:v>56.5</c:v>
                </c:pt>
                <c:pt idx="133">
                  <c:v>56.44</c:v>
                </c:pt>
                <c:pt idx="134">
                  <c:v>55.67</c:v>
                </c:pt>
                <c:pt idx="135">
                  <c:v>57.73</c:v>
                </c:pt>
                <c:pt idx="136">
                  <c:v>55.69</c:v>
                </c:pt>
                <c:pt idx="137">
                  <c:v>55.78</c:v>
                </c:pt>
                <c:pt idx="138">
                  <c:v>56.33</c:v>
                </c:pt>
                <c:pt idx="139">
                  <c:v>58.48</c:v>
                </c:pt>
                <c:pt idx="140">
                  <c:v>55.59</c:v>
                </c:pt>
                <c:pt idx="141">
                  <c:v>57.55</c:v>
                </c:pt>
                <c:pt idx="142">
                  <c:v>55.03</c:v>
                </c:pt>
                <c:pt idx="143">
                  <c:v>56.31</c:v>
                </c:pt>
                <c:pt idx="144">
                  <c:v>55.74</c:v>
                </c:pt>
                <c:pt idx="145">
                  <c:v>56.26</c:v>
                </c:pt>
                <c:pt idx="146">
                  <c:v>53.91</c:v>
                </c:pt>
                <c:pt idx="147">
                  <c:v>55.79</c:v>
                </c:pt>
                <c:pt idx="148">
                  <c:v>56.44</c:v>
                </c:pt>
                <c:pt idx="149">
                  <c:v>56</c:v>
                </c:pt>
                <c:pt idx="150">
                  <c:v>57.14</c:v>
                </c:pt>
                <c:pt idx="151">
                  <c:v>52.14</c:v>
                </c:pt>
                <c:pt idx="152">
                  <c:v>51.71</c:v>
                </c:pt>
                <c:pt idx="153">
                  <c:v>54.42</c:v>
                </c:pt>
                <c:pt idx="154">
                  <c:v>53.51</c:v>
                </c:pt>
                <c:pt idx="155">
                  <c:v>54.24</c:v>
                </c:pt>
                <c:pt idx="156">
                  <c:v>55.17</c:v>
                </c:pt>
                <c:pt idx="157">
                  <c:v>52.97</c:v>
                </c:pt>
                <c:pt idx="158">
                  <c:v>52</c:v>
                </c:pt>
                <c:pt idx="159">
                  <c:v>51.94</c:v>
                </c:pt>
                <c:pt idx="160">
                  <c:v>52.13</c:v>
                </c:pt>
                <c:pt idx="161">
                  <c:v>54.94</c:v>
                </c:pt>
                <c:pt idx="162">
                  <c:v>54.08</c:v>
                </c:pt>
                <c:pt idx="163">
                  <c:v>53.04</c:v>
                </c:pt>
                <c:pt idx="164">
                  <c:v>54.59</c:v>
                </c:pt>
                <c:pt idx="165">
                  <c:v>59.41</c:v>
                </c:pt>
                <c:pt idx="166">
                  <c:v>52.07</c:v>
                </c:pt>
                <c:pt idx="167">
                  <c:v>54.94</c:v>
                </c:pt>
                <c:pt idx="168">
                  <c:v>52.64</c:v>
                </c:pt>
                <c:pt idx="169">
                  <c:v>55.05</c:v>
                </c:pt>
                <c:pt idx="170">
                  <c:v>52.98</c:v>
                </c:pt>
                <c:pt idx="171">
                  <c:v>54.32</c:v>
                </c:pt>
                <c:pt idx="172">
                  <c:v>52.82</c:v>
                </c:pt>
                <c:pt idx="173">
                  <c:v>53.17</c:v>
                </c:pt>
                <c:pt idx="174">
                  <c:v>54.11</c:v>
                </c:pt>
                <c:pt idx="175">
                  <c:v>56.14</c:v>
                </c:pt>
                <c:pt idx="176">
                  <c:v>53.1</c:v>
                </c:pt>
                <c:pt idx="177">
                  <c:v>53.55</c:v>
                </c:pt>
                <c:pt idx="178">
                  <c:v>51.71</c:v>
                </c:pt>
                <c:pt idx="179">
                  <c:v>53.33</c:v>
                </c:pt>
                <c:pt idx="180">
                  <c:v>52.71</c:v>
                </c:pt>
                <c:pt idx="181">
                  <c:v>51</c:v>
                </c:pt>
                <c:pt idx="182">
                  <c:v>53.9</c:v>
                </c:pt>
                <c:pt idx="183">
                  <c:v>52.9</c:v>
                </c:pt>
                <c:pt idx="184">
                  <c:v>55.4</c:v>
                </c:pt>
                <c:pt idx="185">
                  <c:v>49.11</c:v>
                </c:pt>
                <c:pt idx="186">
                  <c:v>53.18</c:v>
                </c:pt>
                <c:pt idx="187">
                  <c:v>49.19</c:v>
                </c:pt>
                <c:pt idx="188">
                  <c:v>50.58</c:v>
                </c:pt>
                <c:pt idx="189">
                  <c:v>52.06</c:v>
                </c:pt>
                <c:pt idx="190">
                  <c:v>52.21</c:v>
                </c:pt>
                <c:pt idx="191">
                  <c:v>52.59</c:v>
                </c:pt>
                <c:pt idx="192">
                  <c:v>49.71</c:v>
                </c:pt>
                <c:pt idx="193">
                  <c:v>53.29</c:v>
                </c:pt>
                <c:pt idx="194">
                  <c:v>50.53</c:v>
                </c:pt>
                <c:pt idx="195">
                  <c:v>52.95</c:v>
                </c:pt>
                <c:pt idx="196">
                  <c:v>51.94</c:v>
                </c:pt>
                <c:pt idx="197">
                  <c:v>54.05</c:v>
                </c:pt>
                <c:pt idx="198">
                  <c:v>49.15</c:v>
                </c:pt>
                <c:pt idx="199">
                  <c:v>51.92</c:v>
                </c:pt>
                <c:pt idx="200">
                  <c:v>51.56</c:v>
                </c:pt>
                <c:pt idx="201">
                  <c:v>51.79</c:v>
                </c:pt>
                <c:pt idx="202">
                  <c:v>51.03</c:v>
                </c:pt>
                <c:pt idx="203">
                  <c:v>52.16</c:v>
                </c:pt>
                <c:pt idx="204">
                  <c:v>50.83</c:v>
                </c:pt>
                <c:pt idx="205">
                  <c:v>52.12</c:v>
                </c:pt>
                <c:pt idx="206">
                  <c:v>51.04</c:v>
                </c:pt>
                <c:pt idx="207">
                  <c:v>52.73</c:v>
                </c:pt>
                <c:pt idx="208">
                  <c:v>50.03</c:v>
                </c:pt>
                <c:pt idx="209">
                  <c:v>50.76</c:v>
                </c:pt>
                <c:pt idx="210">
                  <c:v>50.19</c:v>
                </c:pt>
                <c:pt idx="211">
                  <c:v>49.69</c:v>
                </c:pt>
                <c:pt idx="212">
                  <c:v>50.45</c:v>
                </c:pt>
                <c:pt idx="213">
                  <c:v>53.58</c:v>
                </c:pt>
                <c:pt idx="214">
                  <c:v>51.33</c:v>
                </c:pt>
                <c:pt idx="215">
                  <c:v>50.24</c:v>
                </c:pt>
                <c:pt idx="216">
                  <c:v>52.02</c:v>
                </c:pt>
                <c:pt idx="217">
                  <c:v>52.85</c:v>
                </c:pt>
                <c:pt idx="218">
                  <c:v>51.82</c:v>
                </c:pt>
                <c:pt idx="219">
                  <c:v>50.16</c:v>
                </c:pt>
                <c:pt idx="220">
                  <c:v>49.54</c:v>
                </c:pt>
                <c:pt idx="221">
                  <c:v>51.51</c:v>
                </c:pt>
                <c:pt idx="222">
                  <c:v>48.81</c:v>
                </c:pt>
                <c:pt idx="223">
                  <c:v>52.59</c:v>
                </c:pt>
                <c:pt idx="224">
                  <c:v>49.69</c:v>
                </c:pt>
                <c:pt idx="225">
                  <c:v>51.52</c:v>
                </c:pt>
                <c:pt idx="226">
                  <c:v>49.36</c:v>
                </c:pt>
                <c:pt idx="227">
                  <c:v>50.86</c:v>
                </c:pt>
                <c:pt idx="228">
                  <c:v>50.21</c:v>
                </c:pt>
                <c:pt idx="229">
                  <c:v>50.41</c:v>
                </c:pt>
                <c:pt idx="230">
                  <c:v>53.44</c:v>
                </c:pt>
                <c:pt idx="231">
                  <c:v>50.92</c:v>
                </c:pt>
                <c:pt idx="232">
                  <c:v>49.63</c:v>
                </c:pt>
                <c:pt idx="233">
                  <c:v>51.36</c:v>
                </c:pt>
                <c:pt idx="234">
                  <c:v>50.71</c:v>
                </c:pt>
                <c:pt idx="235">
                  <c:v>48.47</c:v>
                </c:pt>
                <c:pt idx="236">
                  <c:v>50.09</c:v>
                </c:pt>
                <c:pt idx="237">
                  <c:v>51.26</c:v>
                </c:pt>
                <c:pt idx="238">
                  <c:v>49.79</c:v>
                </c:pt>
                <c:pt idx="239">
                  <c:v>51.57</c:v>
                </c:pt>
                <c:pt idx="240">
                  <c:v>49.9</c:v>
                </c:pt>
                <c:pt idx="241">
                  <c:v>49.38</c:v>
                </c:pt>
                <c:pt idx="242">
                  <c:v>48.35</c:v>
                </c:pt>
                <c:pt idx="243">
                  <c:v>49.39</c:v>
                </c:pt>
                <c:pt idx="244">
                  <c:v>49.14</c:v>
                </c:pt>
                <c:pt idx="245">
                  <c:v>51.14</c:v>
                </c:pt>
                <c:pt idx="246">
                  <c:v>50.31</c:v>
                </c:pt>
                <c:pt idx="247">
                  <c:v>50.38</c:v>
                </c:pt>
                <c:pt idx="248">
                  <c:v>51.09</c:v>
                </c:pt>
                <c:pt idx="249">
                  <c:v>50.0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RR2056426!$BG$1</c:f>
              <c:strCache>
                <c:ptCount val="1"/>
                <c:pt idx="0">
                  <c:v>G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BG$2:$BG$253</c:f>
              <c:numCache>
                <c:formatCode>General</c:formatCode>
                <c:ptCount val="252"/>
                <c:pt idx="1">
                  <c:v>52.85</c:v>
                </c:pt>
                <c:pt idx="2">
                  <c:v>54</c:v>
                </c:pt>
                <c:pt idx="3">
                  <c:v>53</c:v>
                </c:pt>
                <c:pt idx="4">
                  <c:v>53.85</c:v>
                </c:pt>
                <c:pt idx="5">
                  <c:v>53.42</c:v>
                </c:pt>
                <c:pt idx="6">
                  <c:v>55.11</c:v>
                </c:pt>
                <c:pt idx="7">
                  <c:v>55.78</c:v>
                </c:pt>
                <c:pt idx="8">
                  <c:v>55.6</c:v>
                </c:pt>
                <c:pt idx="9">
                  <c:v>56.45</c:v>
                </c:pt>
                <c:pt idx="10">
                  <c:v>57.67</c:v>
                </c:pt>
                <c:pt idx="11">
                  <c:v>56.71</c:v>
                </c:pt>
                <c:pt idx="12">
                  <c:v>57.47</c:v>
                </c:pt>
                <c:pt idx="13">
                  <c:v>56.74</c:v>
                </c:pt>
                <c:pt idx="14">
                  <c:v>56.59</c:v>
                </c:pt>
                <c:pt idx="15">
                  <c:v>57.4</c:v>
                </c:pt>
                <c:pt idx="16">
                  <c:v>57.14</c:v>
                </c:pt>
                <c:pt idx="17">
                  <c:v>57.08</c:v>
                </c:pt>
                <c:pt idx="18">
                  <c:v>55.94</c:v>
                </c:pt>
                <c:pt idx="19">
                  <c:v>56.86</c:v>
                </c:pt>
                <c:pt idx="20">
                  <c:v>53.57</c:v>
                </c:pt>
                <c:pt idx="21">
                  <c:v>55.77</c:v>
                </c:pt>
                <c:pt idx="22">
                  <c:v>56.27</c:v>
                </c:pt>
                <c:pt idx="23">
                  <c:v>54.22</c:v>
                </c:pt>
                <c:pt idx="24">
                  <c:v>56.95</c:v>
                </c:pt>
                <c:pt idx="25">
                  <c:v>56.71</c:v>
                </c:pt>
                <c:pt idx="26">
                  <c:v>56.7</c:v>
                </c:pt>
                <c:pt idx="27">
                  <c:v>56.33</c:v>
                </c:pt>
                <c:pt idx="28">
                  <c:v>57.66</c:v>
                </c:pt>
                <c:pt idx="29">
                  <c:v>55.95</c:v>
                </c:pt>
                <c:pt idx="30">
                  <c:v>58.03</c:v>
                </c:pt>
                <c:pt idx="31">
                  <c:v>55.31</c:v>
                </c:pt>
                <c:pt idx="32">
                  <c:v>54.97</c:v>
                </c:pt>
                <c:pt idx="33">
                  <c:v>57.94</c:v>
                </c:pt>
                <c:pt idx="34">
                  <c:v>59.86</c:v>
                </c:pt>
                <c:pt idx="35">
                  <c:v>56.58</c:v>
                </c:pt>
                <c:pt idx="36">
                  <c:v>56.47</c:v>
                </c:pt>
                <c:pt idx="37">
                  <c:v>56.1</c:v>
                </c:pt>
                <c:pt idx="38">
                  <c:v>53.93</c:v>
                </c:pt>
                <c:pt idx="39">
                  <c:v>56.2</c:v>
                </c:pt>
                <c:pt idx="40">
                  <c:v>55.62</c:v>
                </c:pt>
                <c:pt idx="41">
                  <c:v>58.33</c:v>
                </c:pt>
                <c:pt idx="42">
                  <c:v>58.05</c:v>
                </c:pt>
                <c:pt idx="43">
                  <c:v>55.7</c:v>
                </c:pt>
                <c:pt idx="44">
                  <c:v>57.91</c:v>
                </c:pt>
                <c:pt idx="45">
                  <c:v>58.37</c:v>
                </c:pt>
                <c:pt idx="46">
                  <c:v>58.85</c:v>
                </c:pt>
                <c:pt idx="47">
                  <c:v>56.24</c:v>
                </c:pt>
                <c:pt idx="48">
                  <c:v>54.06</c:v>
                </c:pt>
                <c:pt idx="49">
                  <c:v>56.43</c:v>
                </c:pt>
                <c:pt idx="50">
                  <c:v>58.36</c:v>
                </c:pt>
                <c:pt idx="51">
                  <c:v>55.82</c:v>
                </c:pt>
                <c:pt idx="52">
                  <c:v>58.24</c:v>
                </c:pt>
                <c:pt idx="53">
                  <c:v>58.68</c:v>
                </c:pt>
                <c:pt idx="54">
                  <c:v>57.86</c:v>
                </c:pt>
                <c:pt idx="55">
                  <c:v>55.11</c:v>
                </c:pt>
                <c:pt idx="56">
                  <c:v>56.58</c:v>
                </c:pt>
                <c:pt idx="57">
                  <c:v>56.64</c:v>
                </c:pt>
                <c:pt idx="58">
                  <c:v>58.86</c:v>
                </c:pt>
                <c:pt idx="59">
                  <c:v>58.18</c:v>
                </c:pt>
                <c:pt idx="60">
                  <c:v>58.54</c:v>
                </c:pt>
                <c:pt idx="61">
                  <c:v>56.08</c:v>
                </c:pt>
                <c:pt idx="62">
                  <c:v>53.74</c:v>
                </c:pt>
                <c:pt idx="63">
                  <c:v>56.38</c:v>
                </c:pt>
                <c:pt idx="64">
                  <c:v>53.63</c:v>
                </c:pt>
                <c:pt idx="65">
                  <c:v>58.03</c:v>
                </c:pt>
                <c:pt idx="66">
                  <c:v>55.83</c:v>
                </c:pt>
                <c:pt idx="67">
                  <c:v>57.29</c:v>
                </c:pt>
                <c:pt idx="68">
                  <c:v>57.42</c:v>
                </c:pt>
                <c:pt idx="69">
                  <c:v>57.56</c:v>
                </c:pt>
                <c:pt idx="70">
                  <c:v>56.97</c:v>
                </c:pt>
                <c:pt idx="71">
                  <c:v>56.89</c:v>
                </c:pt>
                <c:pt idx="72">
                  <c:v>55.42</c:v>
                </c:pt>
                <c:pt idx="73">
                  <c:v>58.59</c:v>
                </c:pt>
                <c:pt idx="74">
                  <c:v>54.98</c:v>
                </c:pt>
                <c:pt idx="75">
                  <c:v>54.92</c:v>
                </c:pt>
                <c:pt idx="76">
                  <c:v>57.82</c:v>
                </c:pt>
                <c:pt idx="77">
                  <c:v>56.53</c:v>
                </c:pt>
                <c:pt idx="78">
                  <c:v>57.37</c:v>
                </c:pt>
                <c:pt idx="79">
                  <c:v>53.49</c:v>
                </c:pt>
                <c:pt idx="80">
                  <c:v>56.85</c:v>
                </c:pt>
                <c:pt idx="81">
                  <c:v>54.44</c:v>
                </c:pt>
                <c:pt idx="82">
                  <c:v>56.33</c:v>
                </c:pt>
                <c:pt idx="83">
                  <c:v>56.17</c:v>
                </c:pt>
                <c:pt idx="84">
                  <c:v>56.13</c:v>
                </c:pt>
                <c:pt idx="85">
                  <c:v>58.46</c:v>
                </c:pt>
                <c:pt idx="86">
                  <c:v>55.41</c:v>
                </c:pt>
                <c:pt idx="87">
                  <c:v>56.38</c:v>
                </c:pt>
                <c:pt idx="88">
                  <c:v>59.24</c:v>
                </c:pt>
                <c:pt idx="89">
                  <c:v>56.83</c:v>
                </c:pt>
                <c:pt idx="90">
                  <c:v>54.36</c:v>
                </c:pt>
                <c:pt idx="91">
                  <c:v>57.2</c:v>
                </c:pt>
                <c:pt idx="92">
                  <c:v>55.61</c:v>
                </c:pt>
                <c:pt idx="93">
                  <c:v>57.26</c:v>
                </c:pt>
                <c:pt idx="94">
                  <c:v>54.87</c:v>
                </c:pt>
                <c:pt idx="95">
                  <c:v>56.29</c:v>
                </c:pt>
                <c:pt idx="96">
                  <c:v>56.88</c:v>
                </c:pt>
                <c:pt idx="97">
                  <c:v>58.35</c:v>
                </c:pt>
                <c:pt idx="98">
                  <c:v>59.45</c:v>
                </c:pt>
                <c:pt idx="99">
                  <c:v>56.97</c:v>
                </c:pt>
                <c:pt idx="100">
                  <c:v>53.09</c:v>
                </c:pt>
                <c:pt idx="101">
                  <c:v>57.27</c:v>
                </c:pt>
                <c:pt idx="102">
                  <c:v>55.63</c:v>
                </c:pt>
                <c:pt idx="103">
                  <c:v>56.76</c:v>
                </c:pt>
                <c:pt idx="104">
                  <c:v>56.3</c:v>
                </c:pt>
                <c:pt idx="105">
                  <c:v>57.15</c:v>
                </c:pt>
                <c:pt idx="106">
                  <c:v>60.88</c:v>
                </c:pt>
                <c:pt idx="107">
                  <c:v>55.17</c:v>
                </c:pt>
                <c:pt idx="108">
                  <c:v>57.93</c:v>
                </c:pt>
                <c:pt idx="109">
                  <c:v>55.09</c:v>
                </c:pt>
                <c:pt idx="110">
                  <c:v>55.68</c:v>
                </c:pt>
                <c:pt idx="111">
                  <c:v>55.15</c:v>
                </c:pt>
                <c:pt idx="112">
                  <c:v>53.43</c:v>
                </c:pt>
                <c:pt idx="113">
                  <c:v>55.7</c:v>
                </c:pt>
                <c:pt idx="114">
                  <c:v>56.62</c:v>
                </c:pt>
                <c:pt idx="115">
                  <c:v>57.51</c:v>
                </c:pt>
                <c:pt idx="116">
                  <c:v>55.88</c:v>
                </c:pt>
                <c:pt idx="117">
                  <c:v>55.65</c:v>
                </c:pt>
                <c:pt idx="118">
                  <c:v>55.49</c:v>
                </c:pt>
                <c:pt idx="119">
                  <c:v>54.38</c:v>
                </c:pt>
                <c:pt idx="120">
                  <c:v>55.03</c:v>
                </c:pt>
                <c:pt idx="121">
                  <c:v>52.86</c:v>
                </c:pt>
                <c:pt idx="122">
                  <c:v>57.45</c:v>
                </c:pt>
                <c:pt idx="123">
                  <c:v>55.21</c:v>
                </c:pt>
                <c:pt idx="124">
                  <c:v>57.88</c:v>
                </c:pt>
                <c:pt idx="125">
                  <c:v>54.81</c:v>
                </c:pt>
                <c:pt idx="126">
                  <c:v>55.5</c:v>
                </c:pt>
                <c:pt idx="127">
                  <c:v>54.88</c:v>
                </c:pt>
                <c:pt idx="128">
                  <c:v>56.51</c:v>
                </c:pt>
                <c:pt idx="129">
                  <c:v>55.94</c:v>
                </c:pt>
                <c:pt idx="130">
                  <c:v>55.64</c:v>
                </c:pt>
                <c:pt idx="131">
                  <c:v>54.67</c:v>
                </c:pt>
                <c:pt idx="132">
                  <c:v>54.36</c:v>
                </c:pt>
                <c:pt idx="133">
                  <c:v>56.66</c:v>
                </c:pt>
                <c:pt idx="134">
                  <c:v>56.17</c:v>
                </c:pt>
                <c:pt idx="135">
                  <c:v>53.78</c:v>
                </c:pt>
                <c:pt idx="136">
                  <c:v>52.09</c:v>
                </c:pt>
                <c:pt idx="137">
                  <c:v>53.07</c:v>
                </c:pt>
                <c:pt idx="138">
                  <c:v>54.61</c:v>
                </c:pt>
                <c:pt idx="139">
                  <c:v>51.37</c:v>
                </c:pt>
                <c:pt idx="140">
                  <c:v>56.71</c:v>
                </c:pt>
                <c:pt idx="141">
                  <c:v>58.31</c:v>
                </c:pt>
                <c:pt idx="142">
                  <c:v>55.45</c:v>
                </c:pt>
                <c:pt idx="143">
                  <c:v>53.6</c:v>
                </c:pt>
                <c:pt idx="144">
                  <c:v>51.33</c:v>
                </c:pt>
                <c:pt idx="145">
                  <c:v>53.44</c:v>
                </c:pt>
                <c:pt idx="146">
                  <c:v>51.54</c:v>
                </c:pt>
                <c:pt idx="147">
                  <c:v>54.61</c:v>
                </c:pt>
                <c:pt idx="148">
                  <c:v>53.48</c:v>
                </c:pt>
                <c:pt idx="149">
                  <c:v>52.69</c:v>
                </c:pt>
                <c:pt idx="150">
                  <c:v>54.25</c:v>
                </c:pt>
                <c:pt idx="151">
                  <c:v>55.39</c:v>
                </c:pt>
                <c:pt idx="152">
                  <c:v>54.9</c:v>
                </c:pt>
                <c:pt idx="153">
                  <c:v>52.45</c:v>
                </c:pt>
                <c:pt idx="154">
                  <c:v>54.22</c:v>
                </c:pt>
                <c:pt idx="155">
                  <c:v>55.1</c:v>
                </c:pt>
                <c:pt idx="156">
                  <c:v>55.05</c:v>
                </c:pt>
                <c:pt idx="157">
                  <c:v>55.37</c:v>
                </c:pt>
                <c:pt idx="158">
                  <c:v>51.94</c:v>
                </c:pt>
                <c:pt idx="159">
                  <c:v>52.77</c:v>
                </c:pt>
                <c:pt idx="160">
                  <c:v>56.21</c:v>
                </c:pt>
                <c:pt idx="161">
                  <c:v>53.33</c:v>
                </c:pt>
                <c:pt idx="162">
                  <c:v>52.91</c:v>
                </c:pt>
                <c:pt idx="163">
                  <c:v>52.31</c:v>
                </c:pt>
                <c:pt idx="164">
                  <c:v>51.97</c:v>
                </c:pt>
                <c:pt idx="165">
                  <c:v>49.81</c:v>
                </c:pt>
                <c:pt idx="166">
                  <c:v>53.91</c:v>
                </c:pt>
                <c:pt idx="167">
                  <c:v>53.67</c:v>
                </c:pt>
                <c:pt idx="168">
                  <c:v>55.42</c:v>
                </c:pt>
                <c:pt idx="169">
                  <c:v>53.67</c:v>
                </c:pt>
                <c:pt idx="170">
                  <c:v>52.82</c:v>
                </c:pt>
                <c:pt idx="171">
                  <c:v>52.08</c:v>
                </c:pt>
                <c:pt idx="172">
                  <c:v>53.68</c:v>
                </c:pt>
                <c:pt idx="173">
                  <c:v>51.14</c:v>
                </c:pt>
                <c:pt idx="174">
                  <c:v>54.93</c:v>
                </c:pt>
                <c:pt idx="175">
                  <c:v>52</c:v>
                </c:pt>
                <c:pt idx="176">
                  <c:v>53.77</c:v>
                </c:pt>
                <c:pt idx="177">
                  <c:v>53.71</c:v>
                </c:pt>
                <c:pt idx="178">
                  <c:v>53.22</c:v>
                </c:pt>
                <c:pt idx="179">
                  <c:v>53.03</c:v>
                </c:pt>
                <c:pt idx="180">
                  <c:v>51.03</c:v>
                </c:pt>
                <c:pt idx="181">
                  <c:v>52.2</c:v>
                </c:pt>
                <c:pt idx="182">
                  <c:v>54.21</c:v>
                </c:pt>
                <c:pt idx="183">
                  <c:v>53.21</c:v>
                </c:pt>
                <c:pt idx="184">
                  <c:v>53</c:v>
                </c:pt>
                <c:pt idx="185">
                  <c:v>48.5</c:v>
                </c:pt>
                <c:pt idx="186">
                  <c:v>51.13</c:v>
                </c:pt>
                <c:pt idx="187">
                  <c:v>50.12</c:v>
                </c:pt>
                <c:pt idx="188">
                  <c:v>49.66</c:v>
                </c:pt>
                <c:pt idx="189">
                  <c:v>50.49</c:v>
                </c:pt>
                <c:pt idx="190">
                  <c:v>50.66</c:v>
                </c:pt>
                <c:pt idx="191">
                  <c:v>51.2</c:v>
                </c:pt>
                <c:pt idx="192">
                  <c:v>50.76</c:v>
                </c:pt>
                <c:pt idx="193">
                  <c:v>52.15</c:v>
                </c:pt>
                <c:pt idx="194">
                  <c:v>51.29</c:v>
                </c:pt>
                <c:pt idx="195">
                  <c:v>51.08</c:v>
                </c:pt>
                <c:pt idx="196">
                  <c:v>51.57</c:v>
                </c:pt>
                <c:pt idx="197">
                  <c:v>50</c:v>
                </c:pt>
                <c:pt idx="198">
                  <c:v>52.37</c:v>
                </c:pt>
                <c:pt idx="199">
                  <c:v>50.61</c:v>
                </c:pt>
                <c:pt idx="200">
                  <c:v>49.61</c:v>
                </c:pt>
                <c:pt idx="201">
                  <c:v>53.54</c:v>
                </c:pt>
                <c:pt idx="202">
                  <c:v>50.88</c:v>
                </c:pt>
                <c:pt idx="203">
                  <c:v>51.04</c:v>
                </c:pt>
                <c:pt idx="204">
                  <c:v>51</c:v>
                </c:pt>
                <c:pt idx="205">
                  <c:v>49.22</c:v>
                </c:pt>
                <c:pt idx="206">
                  <c:v>51.49</c:v>
                </c:pt>
                <c:pt idx="207">
                  <c:v>50.67</c:v>
                </c:pt>
                <c:pt idx="208">
                  <c:v>49.48</c:v>
                </c:pt>
                <c:pt idx="209">
                  <c:v>51.67</c:v>
                </c:pt>
                <c:pt idx="210">
                  <c:v>49.61</c:v>
                </c:pt>
                <c:pt idx="211">
                  <c:v>50.44</c:v>
                </c:pt>
                <c:pt idx="212">
                  <c:v>51.65</c:v>
                </c:pt>
                <c:pt idx="213">
                  <c:v>51.29</c:v>
                </c:pt>
                <c:pt idx="214">
                  <c:v>51.31</c:v>
                </c:pt>
                <c:pt idx="215">
                  <c:v>51.91</c:v>
                </c:pt>
                <c:pt idx="216">
                  <c:v>50.36</c:v>
                </c:pt>
                <c:pt idx="217">
                  <c:v>50.86</c:v>
                </c:pt>
                <c:pt idx="218">
                  <c:v>51.98</c:v>
                </c:pt>
                <c:pt idx="219">
                  <c:v>49.92</c:v>
                </c:pt>
                <c:pt idx="220">
                  <c:v>50.66</c:v>
                </c:pt>
                <c:pt idx="221">
                  <c:v>51.45</c:v>
                </c:pt>
                <c:pt idx="222">
                  <c:v>50.77</c:v>
                </c:pt>
                <c:pt idx="223">
                  <c:v>50.77</c:v>
                </c:pt>
                <c:pt idx="224">
                  <c:v>51.44</c:v>
                </c:pt>
                <c:pt idx="225">
                  <c:v>49.07</c:v>
                </c:pt>
                <c:pt idx="226">
                  <c:v>50.18</c:v>
                </c:pt>
                <c:pt idx="227">
                  <c:v>51.12</c:v>
                </c:pt>
                <c:pt idx="228">
                  <c:v>51.34</c:v>
                </c:pt>
                <c:pt idx="229">
                  <c:v>51.56</c:v>
                </c:pt>
                <c:pt idx="230">
                  <c:v>48.61</c:v>
                </c:pt>
                <c:pt idx="231">
                  <c:v>48.82</c:v>
                </c:pt>
                <c:pt idx="232">
                  <c:v>48.89</c:v>
                </c:pt>
                <c:pt idx="233">
                  <c:v>50.31</c:v>
                </c:pt>
                <c:pt idx="234">
                  <c:v>47.33</c:v>
                </c:pt>
                <c:pt idx="235">
                  <c:v>50.35</c:v>
                </c:pt>
                <c:pt idx="236">
                  <c:v>50.4</c:v>
                </c:pt>
                <c:pt idx="237">
                  <c:v>49.57</c:v>
                </c:pt>
                <c:pt idx="238">
                  <c:v>49.55</c:v>
                </c:pt>
                <c:pt idx="239">
                  <c:v>49.61</c:v>
                </c:pt>
                <c:pt idx="240">
                  <c:v>48.12</c:v>
                </c:pt>
                <c:pt idx="241">
                  <c:v>52.23</c:v>
                </c:pt>
                <c:pt idx="242">
                  <c:v>49.91</c:v>
                </c:pt>
                <c:pt idx="243">
                  <c:v>47.92</c:v>
                </c:pt>
                <c:pt idx="244">
                  <c:v>50.17</c:v>
                </c:pt>
                <c:pt idx="245">
                  <c:v>50.34</c:v>
                </c:pt>
                <c:pt idx="246">
                  <c:v>50.82</c:v>
                </c:pt>
                <c:pt idx="247">
                  <c:v>49.38</c:v>
                </c:pt>
                <c:pt idx="248">
                  <c:v>48.89</c:v>
                </c:pt>
                <c:pt idx="249">
                  <c:v>48.97</c:v>
                </c:pt>
                <c:pt idx="250">
                  <c:v>47.98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RR2056426!$BH$1</c:f>
              <c:strCache>
                <c:ptCount val="1"/>
                <c:pt idx="0">
                  <c:v>T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BH$2:$BH$253</c:f>
              <c:numCache>
                <c:formatCode>General</c:formatCode>
                <c:ptCount val="252"/>
                <c:pt idx="0">
                  <c:v>49</c:v>
                </c:pt>
                <c:pt idx="1">
                  <c:v>54.2</c:v>
                </c:pt>
                <c:pt idx="2">
                  <c:v>52.42</c:v>
                </c:pt>
                <c:pt idx="3">
                  <c:v>54.82</c:v>
                </c:pt>
                <c:pt idx="4">
                  <c:v>54.03</c:v>
                </c:pt>
                <c:pt idx="5">
                  <c:v>53.23</c:v>
                </c:pt>
                <c:pt idx="6">
                  <c:v>55.7</c:v>
                </c:pt>
                <c:pt idx="7">
                  <c:v>54.73</c:v>
                </c:pt>
                <c:pt idx="8">
                  <c:v>55.1</c:v>
                </c:pt>
                <c:pt idx="9">
                  <c:v>56.31</c:v>
                </c:pt>
                <c:pt idx="10">
                  <c:v>54.61</c:v>
                </c:pt>
                <c:pt idx="11">
                  <c:v>56.38</c:v>
                </c:pt>
                <c:pt idx="12">
                  <c:v>57.87</c:v>
                </c:pt>
                <c:pt idx="13">
                  <c:v>56.92</c:v>
                </c:pt>
                <c:pt idx="14">
                  <c:v>56.35</c:v>
                </c:pt>
                <c:pt idx="15">
                  <c:v>56.59</c:v>
                </c:pt>
                <c:pt idx="16">
                  <c:v>56.09</c:v>
                </c:pt>
                <c:pt idx="17">
                  <c:v>54.03</c:v>
                </c:pt>
                <c:pt idx="18">
                  <c:v>54.43</c:v>
                </c:pt>
                <c:pt idx="19">
                  <c:v>56.66</c:v>
                </c:pt>
                <c:pt idx="20">
                  <c:v>56.74</c:v>
                </c:pt>
                <c:pt idx="21">
                  <c:v>54.4</c:v>
                </c:pt>
                <c:pt idx="22">
                  <c:v>58.9</c:v>
                </c:pt>
                <c:pt idx="23">
                  <c:v>57.18</c:v>
                </c:pt>
                <c:pt idx="24">
                  <c:v>60.89</c:v>
                </c:pt>
                <c:pt idx="25">
                  <c:v>54.5</c:v>
                </c:pt>
                <c:pt idx="26">
                  <c:v>56.77</c:v>
                </c:pt>
                <c:pt idx="27">
                  <c:v>58.87</c:v>
                </c:pt>
                <c:pt idx="28">
                  <c:v>55.41</c:v>
                </c:pt>
                <c:pt idx="29">
                  <c:v>56.43</c:v>
                </c:pt>
                <c:pt idx="30">
                  <c:v>57.25</c:v>
                </c:pt>
                <c:pt idx="31">
                  <c:v>56.71</c:v>
                </c:pt>
                <c:pt idx="32">
                  <c:v>59.59</c:v>
                </c:pt>
                <c:pt idx="33">
                  <c:v>59.15</c:v>
                </c:pt>
                <c:pt idx="34">
                  <c:v>56.31</c:v>
                </c:pt>
                <c:pt idx="35">
                  <c:v>57.39</c:v>
                </c:pt>
                <c:pt idx="36">
                  <c:v>56.73</c:v>
                </c:pt>
                <c:pt idx="37">
                  <c:v>58.33</c:v>
                </c:pt>
                <c:pt idx="38">
                  <c:v>56.03</c:v>
                </c:pt>
                <c:pt idx="39">
                  <c:v>54.75</c:v>
                </c:pt>
                <c:pt idx="40">
                  <c:v>56.07</c:v>
                </c:pt>
                <c:pt idx="41">
                  <c:v>54.82</c:v>
                </c:pt>
                <c:pt idx="42">
                  <c:v>54.36</c:v>
                </c:pt>
                <c:pt idx="43">
                  <c:v>55.12</c:v>
                </c:pt>
                <c:pt idx="44">
                  <c:v>56.19</c:v>
                </c:pt>
                <c:pt idx="45">
                  <c:v>55.93</c:v>
                </c:pt>
                <c:pt idx="46">
                  <c:v>56.14</c:v>
                </c:pt>
                <c:pt idx="47">
                  <c:v>56.07</c:v>
                </c:pt>
                <c:pt idx="48">
                  <c:v>58.71</c:v>
                </c:pt>
                <c:pt idx="49">
                  <c:v>56.84</c:v>
                </c:pt>
                <c:pt idx="50">
                  <c:v>56.32</c:v>
                </c:pt>
                <c:pt idx="51">
                  <c:v>53.7</c:v>
                </c:pt>
                <c:pt idx="52">
                  <c:v>56.86</c:v>
                </c:pt>
                <c:pt idx="53">
                  <c:v>57.03</c:v>
                </c:pt>
                <c:pt idx="54">
                  <c:v>54.53</c:v>
                </c:pt>
                <c:pt idx="55">
                  <c:v>59.23</c:v>
                </c:pt>
                <c:pt idx="56">
                  <c:v>52.19</c:v>
                </c:pt>
                <c:pt idx="57">
                  <c:v>56.97</c:v>
                </c:pt>
                <c:pt idx="58">
                  <c:v>57.69</c:v>
                </c:pt>
                <c:pt idx="59">
                  <c:v>55.51</c:v>
                </c:pt>
                <c:pt idx="60">
                  <c:v>52.09</c:v>
                </c:pt>
                <c:pt idx="61">
                  <c:v>56.82</c:v>
                </c:pt>
                <c:pt idx="62">
                  <c:v>56.97</c:v>
                </c:pt>
                <c:pt idx="63">
                  <c:v>55.33</c:v>
                </c:pt>
                <c:pt idx="64">
                  <c:v>57.17</c:v>
                </c:pt>
                <c:pt idx="65">
                  <c:v>57</c:v>
                </c:pt>
                <c:pt idx="66">
                  <c:v>54.04</c:v>
                </c:pt>
                <c:pt idx="67">
                  <c:v>57.42</c:v>
                </c:pt>
                <c:pt idx="68">
                  <c:v>55.18</c:v>
                </c:pt>
                <c:pt idx="69">
                  <c:v>56.83</c:v>
                </c:pt>
                <c:pt idx="70">
                  <c:v>59.44</c:v>
                </c:pt>
                <c:pt idx="71">
                  <c:v>58.73</c:v>
                </c:pt>
                <c:pt idx="72">
                  <c:v>59.13</c:v>
                </c:pt>
                <c:pt idx="73">
                  <c:v>57.65</c:v>
                </c:pt>
                <c:pt idx="74">
                  <c:v>58.85</c:v>
                </c:pt>
                <c:pt idx="75">
                  <c:v>58.23</c:v>
                </c:pt>
                <c:pt idx="76">
                  <c:v>58.3</c:v>
                </c:pt>
                <c:pt idx="77">
                  <c:v>57.38</c:v>
                </c:pt>
                <c:pt idx="78">
                  <c:v>61.81</c:v>
                </c:pt>
                <c:pt idx="79">
                  <c:v>58.68</c:v>
                </c:pt>
                <c:pt idx="80">
                  <c:v>57.84</c:v>
                </c:pt>
                <c:pt idx="81">
                  <c:v>57.54</c:v>
                </c:pt>
                <c:pt idx="82">
                  <c:v>56.5</c:v>
                </c:pt>
                <c:pt idx="83">
                  <c:v>57</c:v>
                </c:pt>
                <c:pt idx="84">
                  <c:v>56.7</c:v>
                </c:pt>
                <c:pt idx="85">
                  <c:v>56.94</c:v>
                </c:pt>
                <c:pt idx="86">
                  <c:v>56.69</c:v>
                </c:pt>
                <c:pt idx="87">
                  <c:v>55.95</c:v>
                </c:pt>
                <c:pt idx="88">
                  <c:v>56.33</c:v>
                </c:pt>
                <c:pt idx="89">
                  <c:v>57.83</c:v>
                </c:pt>
                <c:pt idx="90">
                  <c:v>57.64</c:v>
                </c:pt>
                <c:pt idx="91">
                  <c:v>56.53</c:v>
                </c:pt>
                <c:pt idx="92">
                  <c:v>56.95</c:v>
                </c:pt>
                <c:pt idx="93">
                  <c:v>57.77</c:v>
                </c:pt>
                <c:pt idx="94">
                  <c:v>55.54</c:v>
                </c:pt>
                <c:pt idx="95">
                  <c:v>55.73</c:v>
                </c:pt>
                <c:pt idx="96">
                  <c:v>57.02</c:v>
                </c:pt>
                <c:pt idx="97">
                  <c:v>55.67</c:v>
                </c:pt>
                <c:pt idx="98">
                  <c:v>56.48</c:v>
                </c:pt>
                <c:pt idx="99">
                  <c:v>56.92</c:v>
                </c:pt>
                <c:pt idx="100">
                  <c:v>58.47</c:v>
                </c:pt>
                <c:pt idx="101">
                  <c:v>55.54</c:v>
                </c:pt>
                <c:pt idx="102">
                  <c:v>56.35</c:v>
                </c:pt>
                <c:pt idx="103">
                  <c:v>55.71</c:v>
                </c:pt>
                <c:pt idx="104">
                  <c:v>55.79</c:v>
                </c:pt>
                <c:pt idx="105">
                  <c:v>57.9</c:v>
                </c:pt>
                <c:pt idx="106">
                  <c:v>56.75</c:v>
                </c:pt>
                <c:pt idx="107">
                  <c:v>56.34</c:v>
                </c:pt>
                <c:pt idx="108">
                  <c:v>60.86</c:v>
                </c:pt>
                <c:pt idx="109">
                  <c:v>56.74</c:v>
                </c:pt>
                <c:pt idx="110">
                  <c:v>57.93</c:v>
                </c:pt>
                <c:pt idx="111">
                  <c:v>51.96</c:v>
                </c:pt>
                <c:pt idx="112">
                  <c:v>58.71</c:v>
                </c:pt>
                <c:pt idx="113">
                  <c:v>59.52</c:v>
                </c:pt>
                <c:pt idx="114">
                  <c:v>56.72</c:v>
                </c:pt>
                <c:pt idx="115">
                  <c:v>56.69</c:v>
                </c:pt>
                <c:pt idx="116">
                  <c:v>56.37</c:v>
                </c:pt>
                <c:pt idx="117">
                  <c:v>54.55</c:v>
                </c:pt>
                <c:pt idx="118">
                  <c:v>54.22</c:v>
                </c:pt>
                <c:pt idx="119">
                  <c:v>56.42</c:v>
                </c:pt>
                <c:pt idx="120">
                  <c:v>56.79</c:v>
                </c:pt>
                <c:pt idx="121">
                  <c:v>57.64</c:v>
                </c:pt>
                <c:pt idx="122">
                  <c:v>56.53</c:v>
                </c:pt>
                <c:pt idx="123">
                  <c:v>55.94</c:v>
                </c:pt>
                <c:pt idx="124">
                  <c:v>57.61</c:v>
                </c:pt>
                <c:pt idx="125">
                  <c:v>57.09</c:v>
                </c:pt>
                <c:pt idx="126">
                  <c:v>54.58</c:v>
                </c:pt>
                <c:pt idx="127">
                  <c:v>57.03</c:v>
                </c:pt>
                <c:pt idx="128">
                  <c:v>53.21</c:v>
                </c:pt>
                <c:pt idx="129">
                  <c:v>55.52</c:v>
                </c:pt>
                <c:pt idx="130">
                  <c:v>56.29</c:v>
                </c:pt>
                <c:pt idx="131">
                  <c:v>58.59</c:v>
                </c:pt>
                <c:pt idx="132">
                  <c:v>57.77</c:v>
                </c:pt>
                <c:pt idx="133">
                  <c:v>54.72</c:v>
                </c:pt>
                <c:pt idx="134">
                  <c:v>57.6</c:v>
                </c:pt>
                <c:pt idx="135">
                  <c:v>57.86</c:v>
                </c:pt>
                <c:pt idx="136">
                  <c:v>59.41</c:v>
                </c:pt>
                <c:pt idx="137">
                  <c:v>55.34</c:v>
                </c:pt>
                <c:pt idx="138">
                  <c:v>54.44</c:v>
                </c:pt>
                <c:pt idx="139">
                  <c:v>56.05</c:v>
                </c:pt>
                <c:pt idx="140">
                  <c:v>55.34</c:v>
                </c:pt>
                <c:pt idx="141">
                  <c:v>52.69</c:v>
                </c:pt>
                <c:pt idx="142">
                  <c:v>55.26</c:v>
                </c:pt>
                <c:pt idx="143">
                  <c:v>56.66</c:v>
                </c:pt>
                <c:pt idx="144">
                  <c:v>56.29</c:v>
                </c:pt>
                <c:pt idx="145">
                  <c:v>54.39</c:v>
                </c:pt>
                <c:pt idx="146">
                  <c:v>54.5</c:v>
                </c:pt>
                <c:pt idx="147">
                  <c:v>54.96</c:v>
                </c:pt>
                <c:pt idx="148">
                  <c:v>54.06</c:v>
                </c:pt>
                <c:pt idx="149">
                  <c:v>55.61</c:v>
                </c:pt>
                <c:pt idx="150">
                  <c:v>52.05</c:v>
                </c:pt>
                <c:pt idx="151">
                  <c:v>54.37</c:v>
                </c:pt>
                <c:pt idx="152">
                  <c:v>55.53</c:v>
                </c:pt>
                <c:pt idx="153">
                  <c:v>52.36</c:v>
                </c:pt>
                <c:pt idx="154">
                  <c:v>54</c:v>
                </c:pt>
                <c:pt idx="155">
                  <c:v>57.25</c:v>
                </c:pt>
                <c:pt idx="156">
                  <c:v>54.45</c:v>
                </c:pt>
                <c:pt idx="157">
                  <c:v>52.94</c:v>
                </c:pt>
                <c:pt idx="158">
                  <c:v>53.71</c:v>
                </c:pt>
                <c:pt idx="159">
                  <c:v>55.43</c:v>
                </c:pt>
                <c:pt idx="160">
                  <c:v>54.25</c:v>
                </c:pt>
                <c:pt idx="161">
                  <c:v>53.46</c:v>
                </c:pt>
                <c:pt idx="162">
                  <c:v>55.11</c:v>
                </c:pt>
                <c:pt idx="163">
                  <c:v>55.04</c:v>
                </c:pt>
                <c:pt idx="164">
                  <c:v>54.42</c:v>
                </c:pt>
                <c:pt idx="165">
                  <c:v>57.32</c:v>
                </c:pt>
                <c:pt idx="166">
                  <c:v>53.03</c:v>
                </c:pt>
                <c:pt idx="167">
                  <c:v>53.9</c:v>
                </c:pt>
                <c:pt idx="168">
                  <c:v>54.24</c:v>
                </c:pt>
                <c:pt idx="169">
                  <c:v>51.67</c:v>
                </c:pt>
                <c:pt idx="170">
                  <c:v>55.31</c:v>
                </c:pt>
                <c:pt idx="171">
                  <c:v>54.41</c:v>
                </c:pt>
                <c:pt idx="172">
                  <c:v>52.17</c:v>
                </c:pt>
                <c:pt idx="173">
                  <c:v>51.67</c:v>
                </c:pt>
                <c:pt idx="174">
                  <c:v>53.86</c:v>
                </c:pt>
                <c:pt idx="175">
                  <c:v>55.38</c:v>
                </c:pt>
                <c:pt idx="176">
                  <c:v>56.66</c:v>
                </c:pt>
                <c:pt idx="177">
                  <c:v>53.26</c:v>
                </c:pt>
                <c:pt idx="178">
                  <c:v>54.95</c:v>
                </c:pt>
                <c:pt idx="179">
                  <c:v>53.32</c:v>
                </c:pt>
                <c:pt idx="180">
                  <c:v>52.28</c:v>
                </c:pt>
                <c:pt idx="181">
                  <c:v>55.39</c:v>
                </c:pt>
                <c:pt idx="182">
                  <c:v>50.63</c:v>
                </c:pt>
                <c:pt idx="183">
                  <c:v>52.82</c:v>
                </c:pt>
                <c:pt idx="184">
                  <c:v>50.67</c:v>
                </c:pt>
                <c:pt idx="185">
                  <c:v>49.65</c:v>
                </c:pt>
                <c:pt idx="186">
                  <c:v>49.94</c:v>
                </c:pt>
                <c:pt idx="187">
                  <c:v>50.88</c:v>
                </c:pt>
                <c:pt idx="188">
                  <c:v>52.11</c:v>
                </c:pt>
                <c:pt idx="189">
                  <c:v>50.74</c:v>
                </c:pt>
                <c:pt idx="190">
                  <c:v>55.09</c:v>
                </c:pt>
                <c:pt idx="191">
                  <c:v>51.23</c:v>
                </c:pt>
                <c:pt idx="192">
                  <c:v>53.48</c:v>
                </c:pt>
                <c:pt idx="193">
                  <c:v>51.13</c:v>
                </c:pt>
                <c:pt idx="194">
                  <c:v>52.63</c:v>
                </c:pt>
                <c:pt idx="195">
                  <c:v>54.07</c:v>
                </c:pt>
                <c:pt idx="196">
                  <c:v>50.91</c:v>
                </c:pt>
                <c:pt idx="197">
                  <c:v>52.31</c:v>
                </c:pt>
                <c:pt idx="198">
                  <c:v>50.82</c:v>
                </c:pt>
                <c:pt idx="199">
                  <c:v>53.63</c:v>
                </c:pt>
                <c:pt idx="200">
                  <c:v>52.39</c:v>
                </c:pt>
                <c:pt idx="201">
                  <c:v>55.59</c:v>
                </c:pt>
                <c:pt idx="202">
                  <c:v>51.28</c:v>
                </c:pt>
                <c:pt idx="203">
                  <c:v>53.48</c:v>
                </c:pt>
                <c:pt idx="204">
                  <c:v>52.47</c:v>
                </c:pt>
                <c:pt idx="205">
                  <c:v>51</c:v>
                </c:pt>
                <c:pt idx="206">
                  <c:v>50.85</c:v>
                </c:pt>
                <c:pt idx="207">
                  <c:v>53</c:v>
                </c:pt>
                <c:pt idx="208">
                  <c:v>53.3</c:v>
                </c:pt>
                <c:pt idx="209">
                  <c:v>51.47</c:v>
                </c:pt>
                <c:pt idx="210">
                  <c:v>52.81</c:v>
                </c:pt>
                <c:pt idx="211">
                  <c:v>50.87</c:v>
                </c:pt>
                <c:pt idx="212">
                  <c:v>52.74</c:v>
                </c:pt>
                <c:pt idx="213">
                  <c:v>51.94</c:v>
                </c:pt>
                <c:pt idx="214">
                  <c:v>51.67</c:v>
                </c:pt>
                <c:pt idx="215">
                  <c:v>53.38</c:v>
                </c:pt>
                <c:pt idx="216">
                  <c:v>51.97</c:v>
                </c:pt>
                <c:pt idx="217">
                  <c:v>49.32</c:v>
                </c:pt>
                <c:pt idx="218">
                  <c:v>50.79</c:v>
                </c:pt>
                <c:pt idx="219">
                  <c:v>52.57</c:v>
                </c:pt>
                <c:pt idx="220">
                  <c:v>50.85</c:v>
                </c:pt>
                <c:pt idx="221">
                  <c:v>52.79</c:v>
                </c:pt>
                <c:pt idx="222">
                  <c:v>49.65</c:v>
                </c:pt>
                <c:pt idx="223">
                  <c:v>50.67</c:v>
                </c:pt>
                <c:pt idx="224">
                  <c:v>53.25</c:v>
                </c:pt>
                <c:pt idx="225">
                  <c:v>51.13</c:v>
                </c:pt>
                <c:pt idx="226">
                  <c:v>51.96</c:v>
                </c:pt>
                <c:pt idx="227">
                  <c:v>51.79</c:v>
                </c:pt>
                <c:pt idx="228">
                  <c:v>52.69</c:v>
                </c:pt>
                <c:pt idx="229">
                  <c:v>50.28</c:v>
                </c:pt>
                <c:pt idx="230">
                  <c:v>50.74</c:v>
                </c:pt>
                <c:pt idx="231">
                  <c:v>50.44</c:v>
                </c:pt>
                <c:pt idx="232">
                  <c:v>50.96</c:v>
                </c:pt>
                <c:pt idx="233">
                  <c:v>49.72</c:v>
                </c:pt>
                <c:pt idx="234">
                  <c:v>50.69</c:v>
                </c:pt>
                <c:pt idx="235">
                  <c:v>51.19</c:v>
                </c:pt>
                <c:pt idx="236">
                  <c:v>48.82</c:v>
                </c:pt>
                <c:pt idx="237">
                  <c:v>51.59</c:v>
                </c:pt>
                <c:pt idx="238">
                  <c:v>51.08</c:v>
                </c:pt>
                <c:pt idx="239">
                  <c:v>51.34</c:v>
                </c:pt>
                <c:pt idx="240">
                  <c:v>49.72</c:v>
                </c:pt>
                <c:pt idx="241">
                  <c:v>49.78</c:v>
                </c:pt>
                <c:pt idx="242">
                  <c:v>49.88</c:v>
                </c:pt>
                <c:pt idx="243">
                  <c:v>50.06</c:v>
                </c:pt>
                <c:pt idx="244">
                  <c:v>49.97</c:v>
                </c:pt>
                <c:pt idx="245">
                  <c:v>50.07</c:v>
                </c:pt>
                <c:pt idx="246">
                  <c:v>51.38</c:v>
                </c:pt>
                <c:pt idx="247">
                  <c:v>52.83</c:v>
                </c:pt>
                <c:pt idx="248">
                  <c:v>49.08</c:v>
                </c:pt>
                <c:pt idx="249">
                  <c:v>50.63</c:v>
                </c:pt>
                <c:pt idx="250">
                  <c:v>5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346664"/>
        <c:axId val="549350976"/>
      </c:scatterChart>
      <c:valAx>
        <c:axId val="549346664"/>
        <c:scaling>
          <c:orientation val="minMax"/>
          <c:max val="251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it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50976"/>
        <c:crosses val="autoZero"/>
        <c:crossBetween val="midCat"/>
      </c:valAx>
      <c:valAx>
        <c:axId val="549350976"/>
        <c:scaling>
          <c:orientation val="minMax"/>
          <c:max val="63"/>
          <c:min val="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ean quality sco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66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Q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95</c:f>
              <c:numCache>
                <c:formatCode>General</c:formatCode>
                <c:ptCount val="94"/>
                <c:pt idx="0">
                  <c:v>0.79432823472428149</c:v>
                </c:pt>
                <c:pt idx="1">
                  <c:v>0.63095734448019325</c:v>
                </c:pt>
                <c:pt idx="2">
                  <c:v>0.50118723362727224</c:v>
                </c:pt>
                <c:pt idx="3">
                  <c:v>0.3981071705534972</c:v>
                </c:pt>
                <c:pt idx="4">
                  <c:v>0.31622776601683794</c:v>
                </c:pt>
                <c:pt idx="5">
                  <c:v>0.25118864315095801</c:v>
                </c:pt>
                <c:pt idx="6">
                  <c:v>0.19952623149688795</c:v>
                </c:pt>
                <c:pt idx="7">
                  <c:v>0.15848931924611132</c:v>
                </c:pt>
                <c:pt idx="8">
                  <c:v>0.12589254117941667</c:v>
                </c:pt>
                <c:pt idx="9">
                  <c:v>0.1</c:v>
                </c:pt>
                <c:pt idx="10">
                  <c:v>7.9432823472428096E-2</c:v>
                </c:pt>
                <c:pt idx="11">
                  <c:v>6.3095734448019317E-2</c:v>
                </c:pt>
                <c:pt idx="12">
                  <c:v>5.0118723362727206E-2</c:v>
                </c:pt>
                <c:pt idx="13">
                  <c:v>3.9810717055349727E-2</c:v>
                </c:pt>
                <c:pt idx="14">
                  <c:v>3.1622776601683784E-2</c:v>
                </c:pt>
                <c:pt idx="15">
                  <c:v>2.511886431509578E-2</c:v>
                </c:pt>
                <c:pt idx="16">
                  <c:v>1.9952623149688792E-2</c:v>
                </c:pt>
                <c:pt idx="17">
                  <c:v>1.5848931924611124E-2</c:v>
                </c:pt>
                <c:pt idx="18">
                  <c:v>1.2589254117941664E-2</c:v>
                </c:pt>
                <c:pt idx="19">
                  <c:v>0.01</c:v>
                </c:pt>
                <c:pt idx="20">
                  <c:v>7.9432823472428121E-3</c:v>
                </c:pt>
                <c:pt idx="21">
                  <c:v>6.3095734448019251E-3</c:v>
                </c:pt>
                <c:pt idx="22">
                  <c:v>5.0118723362727212E-3</c:v>
                </c:pt>
                <c:pt idx="23">
                  <c:v>3.9810717055349717E-3</c:v>
                </c:pt>
                <c:pt idx="24">
                  <c:v>3.1622776601683764E-3</c:v>
                </c:pt>
                <c:pt idx="25">
                  <c:v>2.5118864315095777E-3</c:v>
                </c:pt>
                <c:pt idx="26">
                  <c:v>1.9952623149688781E-3</c:v>
                </c:pt>
                <c:pt idx="27">
                  <c:v>1.5848931924611134E-3</c:v>
                </c:pt>
                <c:pt idx="28">
                  <c:v>1.2589254117941662E-3</c:v>
                </c:pt>
                <c:pt idx="29">
                  <c:v>1E-3</c:v>
                </c:pt>
                <c:pt idx="30">
                  <c:v>7.9432823472428099E-4</c:v>
                </c:pt>
                <c:pt idx="31">
                  <c:v>6.3095734448019244E-4</c:v>
                </c:pt>
                <c:pt idx="32">
                  <c:v>5.0118723362727209E-4</c:v>
                </c:pt>
                <c:pt idx="33">
                  <c:v>3.9810717055349708E-4</c:v>
                </c:pt>
                <c:pt idx="34">
                  <c:v>3.1622776601683783E-4</c:v>
                </c:pt>
                <c:pt idx="35">
                  <c:v>2.5118864315095774E-4</c:v>
                </c:pt>
                <c:pt idx="36">
                  <c:v>1.9952623149688758E-4</c:v>
                </c:pt>
                <c:pt idx="37">
                  <c:v>1.584893192461112E-4</c:v>
                </c:pt>
                <c:pt idx="38">
                  <c:v>1.2589254117941672E-4</c:v>
                </c:pt>
                <c:pt idx="39">
                  <c:v>1E-4</c:v>
                </c:pt>
                <c:pt idx="40">
                  <c:v>7.9432823472428153E-5</c:v>
                </c:pt>
                <c:pt idx="41">
                  <c:v>6.3095734448019279E-5</c:v>
                </c:pt>
                <c:pt idx="42">
                  <c:v>5.0118723362727238E-5</c:v>
                </c:pt>
                <c:pt idx="43">
                  <c:v>3.9810717055349634E-5</c:v>
                </c:pt>
                <c:pt idx="44">
                  <c:v>3.1622776601683748E-5</c:v>
                </c:pt>
                <c:pt idx="45">
                  <c:v>2.5118864315095791E-5</c:v>
                </c:pt>
                <c:pt idx="46">
                  <c:v>1.9952623149688769E-5</c:v>
                </c:pt>
                <c:pt idx="47">
                  <c:v>1.5848931924611131E-5</c:v>
                </c:pt>
                <c:pt idx="48">
                  <c:v>1.2589254117941658E-5</c:v>
                </c:pt>
                <c:pt idx="49">
                  <c:v>1.0000000000000001E-5</c:v>
                </c:pt>
                <c:pt idx="50">
                  <c:v>7.9432823472428065E-6</c:v>
                </c:pt>
                <c:pt idx="51">
                  <c:v>6.3095734448019212E-6</c:v>
                </c:pt>
                <c:pt idx="52">
                  <c:v>5.011872336272719E-6</c:v>
                </c:pt>
                <c:pt idx="53">
                  <c:v>3.9810717055349657E-6</c:v>
                </c:pt>
                <c:pt idx="54">
                  <c:v>3.1622776601683767E-6</c:v>
                </c:pt>
                <c:pt idx="55">
                  <c:v>2.5118864315095806E-6</c:v>
                </c:pt>
                <c:pt idx="56">
                  <c:v>1.9952623149688749E-6</c:v>
                </c:pt>
                <c:pt idx="57">
                  <c:v>1.5848931924611111E-6</c:v>
                </c:pt>
                <c:pt idx="58">
                  <c:v>1.2589254117941642E-6</c:v>
                </c:pt>
                <c:pt idx="59">
                  <c:v>9.9999999999999995E-7</c:v>
                </c:pt>
                <c:pt idx="60">
                  <c:v>7.9432823472428114E-7</c:v>
                </c:pt>
                <c:pt idx="61">
                  <c:v>6.3095734448019254E-7</c:v>
                </c:pt>
                <c:pt idx="62">
                  <c:v>5.0118723362727218E-7</c:v>
                </c:pt>
                <c:pt idx="63">
                  <c:v>3.9810717055349618E-7</c:v>
                </c:pt>
                <c:pt idx="64">
                  <c:v>3.1622776601683734E-7</c:v>
                </c:pt>
                <c:pt idx="65">
                  <c:v>2.511886431509578E-7</c:v>
                </c:pt>
                <c:pt idx="66">
                  <c:v>1.9952623149688761E-7</c:v>
                </c:pt>
                <c:pt idx="67">
                  <c:v>1.5848931924611122E-7</c:v>
                </c:pt>
                <c:pt idx="68">
                  <c:v>1.2589254117941651E-7</c:v>
                </c:pt>
                <c:pt idx="69">
                  <c:v>9.9999999999999995E-8</c:v>
                </c:pt>
                <c:pt idx="70">
                  <c:v>7.943282347242818E-8</c:v>
                </c:pt>
                <c:pt idx="71">
                  <c:v>6.3095734448019177E-8</c:v>
                </c:pt>
                <c:pt idx="72">
                  <c:v>5.0118723362727164E-8</c:v>
                </c:pt>
                <c:pt idx="73">
                  <c:v>3.981071705534957E-8</c:v>
                </c:pt>
                <c:pt idx="74">
                  <c:v>3.1622776601683699E-8</c:v>
                </c:pt>
                <c:pt idx="75">
                  <c:v>2.5118864315095751E-8</c:v>
                </c:pt>
                <c:pt idx="76">
                  <c:v>1.9952623149688773E-8</c:v>
                </c:pt>
                <c:pt idx="77">
                  <c:v>1.5848931924611133E-8</c:v>
                </c:pt>
                <c:pt idx="78">
                  <c:v>1.2589254117941638E-8</c:v>
                </c:pt>
                <c:pt idx="79">
                  <c:v>1E-8</c:v>
                </c:pt>
                <c:pt idx="80">
                  <c:v>7.9432823472428087E-9</c:v>
                </c:pt>
                <c:pt idx="81">
                  <c:v>6.3095734448019329E-9</c:v>
                </c:pt>
                <c:pt idx="82">
                  <c:v>5.0118723362727114E-9</c:v>
                </c:pt>
                <c:pt idx="83">
                  <c:v>3.9810717055349665E-9</c:v>
                </c:pt>
                <c:pt idx="84">
                  <c:v>3.1622776601683779E-9</c:v>
                </c:pt>
                <c:pt idx="85">
                  <c:v>2.5118864315095812E-9</c:v>
                </c:pt>
                <c:pt idx="86">
                  <c:v>1.9952623149688824E-9</c:v>
                </c:pt>
                <c:pt idx="87">
                  <c:v>1.584893192461106E-9</c:v>
                </c:pt>
                <c:pt idx="88">
                  <c:v>1.2589254117941623E-9</c:v>
                </c:pt>
                <c:pt idx="89">
                  <c:v>1.0000000000000001E-9</c:v>
                </c:pt>
                <c:pt idx="90">
                  <c:v>7.9432823472428E-10</c:v>
                </c:pt>
                <c:pt idx="91">
                  <c:v>6.309573444801927E-10</c:v>
                </c:pt>
                <c:pt idx="92">
                  <c:v>5.011872336272705E-10</c:v>
                </c:pt>
                <c:pt idx="93">
                  <c:v>3.9810717055349621E-10</c:v>
                </c:pt>
              </c:numCache>
            </c:numRef>
          </c:xVal>
          <c:yVal>
            <c:numRef>
              <c:f>Sheet1!$B$2:$B$95</c:f>
              <c:numCache>
                <c:formatCode>General</c:formatCode>
                <c:ptCount val="9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330200"/>
        <c:axId val="549332944"/>
      </c:scatterChart>
      <c:valAx>
        <c:axId val="549330200"/>
        <c:scaling>
          <c:logBase val="10"/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ase-balling error probability (p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32944"/>
        <c:crosses val="autoZero"/>
        <c:crossBetween val="midCat"/>
      </c:valAx>
      <c:valAx>
        <c:axId val="549332944"/>
        <c:scaling>
          <c:orientation val="minMax"/>
          <c:max val="94"/>
          <c:min val="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hred quality score (Q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30200"/>
        <c:crossesAt val="1.0000000000000006E-10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SRR1536586.fastqInfo'!$G$1</c:f>
              <c:strCache>
                <c:ptCount val="1"/>
                <c:pt idx="0">
                  <c:v>Fully Resolve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SRR1536586.fastqInfo'!$D$2:$D$39</c:f>
              <c:numCache>
                <c:formatCode>General</c:formatCode>
                <c:ptCount val="38"/>
                <c:pt idx="0">
                  <c:v>36</c:v>
                </c:pt>
                <c:pt idx="1">
                  <c:v>37</c:v>
                </c:pt>
                <c:pt idx="2">
                  <c:v>38</c:v>
                </c:pt>
                <c:pt idx="3">
                  <c:v>39</c:v>
                </c:pt>
                <c:pt idx="4">
                  <c:v>40</c:v>
                </c:pt>
                <c:pt idx="5">
                  <c:v>41</c:v>
                </c:pt>
                <c:pt idx="6">
                  <c:v>42</c:v>
                </c:pt>
                <c:pt idx="7">
                  <c:v>43</c:v>
                </c:pt>
                <c:pt idx="8">
                  <c:v>44</c:v>
                </c:pt>
                <c:pt idx="9">
                  <c:v>45</c:v>
                </c:pt>
                <c:pt idx="10">
                  <c:v>46</c:v>
                </c:pt>
                <c:pt idx="11">
                  <c:v>47</c:v>
                </c:pt>
                <c:pt idx="12">
                  <c:v>48</c:v>
                </c:pt>
                <c:pt idx="13">
                  <c:v>49</c:v>
                </c:pt>
                <c:pt idx="14">
                  <c:v>50</c:v>
                </c:pt>
                <c:pt idx="15">
                  <c:v>51</c:v>
                </c:pt>
                <c:pt idx="16">
                  <c:v>52</c:v>
                </c:pt>
                <c:pt idx="17">
                  <c:v>53</c:v>
                </c:pt>
                <c:pt idx="18">
                  <c:v>54</c:v>
                </c:pt>
                <c:pt idx="19">
                  <c:v>55</c:v>
                </c:pt>
                <c:pt idx="20">
                  <c:v>56</c:v>
                </c:pt>
                <c:pt idx="21">
                  <c:v>57</c:v>
                </c:pt>
                <c:pt idx="22">
                  <c:v>58</c:v>
                </c:pt>
                <c:pt idx="23">
                  <c:v>59</c:v>
                </c:pt>
                <c:pt idx="24">
                  <c:v>60</c:v>
                </c:pt>
                <c:pt idx="25">
                  <c:v>61</c:v>
                </c:pt>
                <c:pt idx="26">
                  <c:v>62</c:v>
                </c:pt>
                <c:pt idx="27">
                  <c:v>63</c:v>
                </c:pt>
                <c:pt idx="28">
                  <c:v>64</c:v>
                </c:pt>
                <c:pt idx="29">
                  <c:v>65</c:v>
                </c:pt>
                <c:pt idx="30">
                  <c:v>66</c:v>
                </c:pt>
                <c:pt idx="31">
                  <c:v>67</c:v>
                </c:pt>
                <c:pt idx="32">
                  <c:v>68</c:v>
                </c:pt>
                <c:pt idx="33">
                  <c:v>69</c:v>
                </c:pt>
                <c:pt idx="34">
                  <c:v>70</c:v>
                </c:pt>
                <c:pt idx="35">
                  <c:v>71</c:v>
                </c:pt>
                <c:pt idx="36">
                  <c:v>72</c:v>
                </c:pt>
                <c:pt idx="37">
                  <c:v>73</c:v>
                </c:pt>
              </c:numCache>
            </c:numRef>
          </c:cat>
          <c:val>
            <c:numRef>
              <c:f>'SRR1536586.fastqInfo'!$G$2:$G$39</c:f>
              <c:numCache>
                <c:formatCode>General</c:formatCode>
                <c:ptCount val="38"/>
                <c:pt idx="0">
                  <c:v>4.7849452656285185E-4</c:v>
                </c:pt>
                <c:pt idx="1">
                  <c:v>0</c:v>
                </c:pt>
                <c:pt idx="2">
                  <c:v>3.0870614616958186E-5</c:v>
                </c:pt>
                <c:pt idx="3">
                  <c:v>4.6305921925437275E-5</c:v>
                </c:pt>
                <c:pt idx="4">
                  <c:v>7.7176536542395468E-5</c:v>
                </c:pt>
                <c:pt idx="5">
                  <c:v>1.5435307308479094E-4</c:v>
                </c:pt>
                <c:pt idx="6">
                  <c:v>4.013179900204564E-4</c:v>
                </c:pt>
                <c:pt idx="7">
                  <c:v>5.4023575579676829E-4</c:v>
                </c:pt>
                <c:pt idx="8">
                  <c:v>8.1807128734939197E-4</c:v>
                </c:pt>
                <c:pt idx="9">
                  <c:v>1.1576480481359319E-3</c:v>
                </c:pt>
                <c:pt idx="10">
                  <c:v>1.9448487208683658E-3</c:v>
                </c:pt>
                <c:pt idx="11">
                  <c:v>2.7320493936007994E-3</c:v>
                </c:pt>
                <c:pt idx="12">
                  <c:v>5.4486634798931195E-3</c:v>
                </c:pt>
                <c:pt idx="13">
                  <c:v>7.5015593519208393E-3</c:v>
                </c:pt>
                <c:pt idx="14">
                  <c:v>1.1036244725562552E-2</c:v>
                </c:pt>
                <c:pt idx="15">
                  <c:v>1.1761704169061069E-2</c:v>
                </c:pt>
                <c:pt idx="16">
                  <c:v>1.7164061727028751E-2</c:v>
                </c:pt>
                <c:pt idx="17">
                  <c:v>1.9000863296737763E-2</c:v>
                </c:pt>
                <c:pt idx="18">
                  <c:v>1.9896111120629549E-2</c:v>
                </c:pt>
                <c:pt idx="19">
                  <c:v>2.2520113363070995E-2</c:v>
                </c:pt>
                <c:pt idx="20">
                  <c:v>2.8570753827994802E-2</c:v>
                </c:pt>
                <c:pt idx="21">
                  <c:v>4.0749211294384802E-2</c:v>
                </c:pt>
                <c:pt idx="22">
                  <c:v>6.5708103212195501E-2</c:v>
                </c:pt>
                <c:pt idx="23">
                  <c:v>9.2843373460501741E-2</c:v>
                </c:pt>
                <c:pt idx="24">
                  <c:v>0.14141828556028546</c:v>
                </c:pt>
                <c:pt idx="25">
                  <c:v>0.19659950918809821</c:v>
                </c:pt>
                <c:pt idx="26">
                  <c:v>0.28564579705071408</c:v>
                </c:pt>
                <c:pt idx="27">
                  <c:v>0.3723767888170581</c:v>
                </c:pt>
                <c:pt idx="28">
                  <c:v>0.51391855683581145</c:v>
                </c:pt>
                <c:pt idx="29">
                  <c:v>0.64959490807734266</c:v>
                </c:pt>
                <c:pt idx="30">
                  <c:v>0.88455115592701139</c:v>
                </c:pt>
                <c:pt idx="31">
                  <c:v>1.1507021598471163</c:v>
                </c:pt>
                <c:pt idx="32">
                  <c:v>1.7639314839056823</c:v>
                </c:pt>
                <c:pt idx="33">
                  <c:v>3.3759949792032389</c:v>
                </c:pt>
                <c:pt idx="34">
                  <c:v>7.038175991212988</c:v>
                </c:pt>
                <c:pt idx="35">
                  <c:v>11.711076361089257</c:v>
                </c:pt>
                <c:pt idx="36">
                  <c:v>21.227035928610469</c:v>
                </c:pt>
                <c:pt idx="37">
                  <c:v>50.33839595977744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49339608"/>
        <c:axId val="549341568"/>
      </c:barChart>
      <c:catAx>
        <c:axId val="5493396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Quality sco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1568"/>
        <c:crosses val="autoZero"/>
        <c:auto val="1"/>
        <c:lblAlgn val="ctr"/>
        <c:lblOffset val="100"/>
        <c:noMultiLvlLbl val="1"/>
      </c:catAx>
      <c:valAx>
        <c:axId val="549341568"/>
        <c:scaling>
          <c:orientation val="minMax"/>
          <c:max val="5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erc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396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SRR892245'!$L$1</c:f>
              <c:strCache>
                <c:ptCount val="1"/>
                <c:pt idx="0">
                  <c:v>Count.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SRR892245'!$G$2:$G$40</c:f>
              <c:numCache>
                <c:formatCode>General</c:formatCode>
                <c:ptCount val="39"/>
                <c:pt idx="0">
                  <c:v>36</c:v>
                </c:pt>
                <c:pt idx="1">
                  <c:v>37</c:v>
                </c:pt>
                <c:pt idx="2">
                  <c:v>38</c:v>
                </c:pt>
                <c:pt idx="3">
                  <c:v>39</c:v>
                </c:pt>
                <c:pt idx="4">
                  <c:v>40</c:v>
                </c:pt>
                <c:pt idx="5">
                  <c:v>41</c:v>
                </c:pt>
                <c:pt idx="6">
                  <c:v>42</c:v>
                </c:pt>
                <c:pt idx="7">
                  <c:v>43</c:v>
                </c:pt>
                <c:pt idx="8">
                  <c:v>44</c:v>
                </c:pt>
                <c:pt idx="9">
                  <c:v>45</c:v>
                </c:pt>
                <c:pt idx="10">
                  <c:v>46</c:v>
                </c:pt>
                <c:pt idx="11">
                  <c:v>47</c:v>
                </c:pt>
                <c:pt idx="12">
                  <c:v>48</c:v>
                </c:pt>
                <c:pt idx="13">
                  <c:v>49</c:v>
                </c:pt>
                <c:pt idx="14">
                  <c:v>50</c:v>
                </c:pt>
                <c:pt idx="15">
                  <c:v>51</c:v>
                </c:pt>
                <c:pt idx="16">
                  <c:v>52</c:v>
                </c:pt>
                <c:pt idx="17">
                  <c:v>53</c:v>
                </c:pt>
                <c:pt idx="18">
                  <c:v>54</c:v>
                </c:pt>
                <c:pt idx="19">
                  <c:v>55</c:v>
                </c:pt>
                <c:pt idx="20">
                  <c:v>56</c:v>
                </c:pt>
                <c:pt idx="21">
                  <c:v>57</c:v>
                </c:pt>
                <c:pt idx="22">
                  <c:v>58</c:v>
                </c:pt>
                <c:pt idx="23">
                  <c:v>59</c:v>
                </c:pt>
                <c:pt idx="24">
                  <c:v>60</c:v>
                </c:pt>
                <c:pt idx="25">
                  <c:v>61</c:v>
                </c:pt>
                <c:pt idx="26">
                  <c:v>62</c:v>
                </c:pt>
                <c:pt idx="27">
                  <c:v>63</c:v>
                </c:pt>
                <c:pt idx="28">
                  <c:v>64</c:v>
                </c:pt>
                <c:pt idx="29">
                  <c:v>65</c:v>
                </c:pt>
                <c:pt idx="30">
                  <c:v>66</c:v>
                </c:pt>
                <c:pt idx="31">
                  <c:v>67</c:v>
                </c:pt>
                <c:pt idx="32">
                  <c:v>68</c:v>
                </c:pt>
                <c:pt idx="33">
                  <c:v>69</c:v>
                </c:pt>
                <c:pt idx="34">
                  <c:v>70</c:v>
                </c:pt>
                <c:pt idx="35">
                  <c:v>71</c:v>
                </c:pt>
                <c:pt idx="36">
                  <c:v>72</c:v>
                </c:pt>
                <c:pt idx="37">
                  <c:v>73</c:v>
                </c:pt>
                <c:pt idx="38">
                  <c:v>74</c:v>
                </c:pt>
              </c:numCache>
            </c:numRef>
          </c:cat>
          <c:val>
            <c:numRef>
              <c:f>'SRR892245'!$L$2:$L$40</c:f>
              <c:numCache>
                <c:formatCode>General</c:formatCode>
                <c:ptCount val="39"/>
                <c:pt idx="0">
                  <c:v>1.0020547538967066E-3</c:v>
                </c:pt>
                <c:pt idx="1">
                  <c:v>1.1585317725232194E-3</c:v>
                </c:pt>
                <c:pt idx="2">
                  <c:v>1.4489170090128053E-3</c:v>
                </c:pt>
                <c:pt idx="3">
                  <c:v>2.2328066888629319E-3</c:v>
                </c:pt>
                <c:pt idx="4">
                  <c:v>5.6286589104017704E-3</c:v>
                </c:pt>
                <c:pt idx="5">
                  <c:v>1.5130124031809732E-2</c:v>
                </c:pt>
                <c:pt idx="6">
                  <c:v>3.7694411035096381E-2</c:v>
                </c:pt>
                <c:pt idx="7">
                  <c:v>6.7012787813521643E-2</c:v>
                </c:pt>
                <c:pt idx="8">
                  <c:v>9.9399016909057086E-2</c:v>
                </c:pt>
                <c:pt idx="9">
                  <c:v>0.12912212751450669</c:v>
                </c:pt>
                <c:pt idx="10">
                  <c:v>0.16821129043678362</c:v>
                </c:pt>
                <c:pt idx="11">
                  <c:v>0.20608474729126997</c:v>
                </c:pt>
                <c:pt idx="12">
                  <c:v>0.25429772406884665</c:v>
                </c:pt>
                <c:pt idx="13">
                  <c:v>0.29748387662304659</c:v>
                </c:pt>
                <c:pt idx="14">
                  <c:v>0.36040418856479789</c:v>
                </c:pt>
                <c:pt idx="15">
                  <c:v>0.41239518259017433</c:v>
                </c:pt>
                <c:pt idx="16">
                  <c:v>0.47640631990215854</c:v>
                </c:pt>
                <c:pt idx="17">
                  <c:v>0.51110058502243505</c:v>
                </c:pt>
                <c:pt idx="18">
                  <c:v>0.56210156098765529</c:v>
                </c:pt>
                <c:pt idx="19">
                  <c:v>0.60373046628917792</c:v>
                </c:pt>
                <c:pt idx="20">
                  <c:v>0.69396203632812592</c:v>
                </c:pt>
                <c:pt idx="21">
                  <c:v>0.78886685271182344</c:v>
                </c:pt>
                <c:pt idx="22">
                  <c:v>0.95561267568570107</c:v>
                </c:pt>
                <c:pt idx="23">
                  <c:v>1.12653071762738</c:v>
                </c:pt>
                <c:pt idx="24">
                  <c:v>1.3954379787237596</c:v>
                </c:pt>
                <c:pt idx="25">
                  <c:v>1.6491684736000851</c:v>
                </c:pt>
                <c:pt idx="26">
                  <c:v>2.0181247330675092</c:v>
                </c:pt>
                <c:pt idx="27">
                  <c:v>2.3927231927257928</c:v>
                </c:pt>
                <c:pt idx="28">
                  <c:v>2.9824158649401111</c:v>
                </c:pt>
                <c:pt idx="29">
                  <c:v>3.6117589109223576</c:v>
                </c:pt>
                <c:pt idx="30">
                  <c:v>4.6920777521065196</c:v>
                </c:pt>
                <c:pt idx="31">
                  <c:v>6.1198824002984855</c:v>
                </c:pt>
                <c:pt idx="32">
                  <c:v>9.0068533022232948</c:v>
                </c:pt>
                <c:pt idx="33">
                  <c:v>14.376924911824448</c:v>
                </c:pt>
                <c:pt idx="34">
                  <c:v>23.045760771253558</c:v>
                </c:pt>
                <c:pt idx="35">
                  <c:v>16.929385562593712</c:v>
                </c:pt>
                <c:pt idx="36">
                  <c:v>3.828926443975194</c:v>
                </c:pt>
                <c:pt idx="37">
                  <c:v>0.17353150907008508</c:v>
                </c:pt>
                <c:pt idx="38">
                  <c:v>1.0532107022938358E-5</c:v>
                </c:pt>
              </c:numCache>
            </c:numRef>
          </c:val>
        </c:ser>
        <c:ser>
          <c:idx val="1"/>
          <c:order val="1"/>
          <c:tx>
            <c:strRef>
              <c:f>'SRR892245'!$N$1</c:f>
              <c:strCache>
                <c:ptCount val="1"/>
                <c:pt idx="0">
                  <c:v>Count.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'SRR892245'!$G$2:$G$40</c:f>
              <c:numCache>
                <c:formatCode>General</c:formatCode>
                <c:ptCount val="39"/>
                <c:pt idx="0">
                  <c:v>36</c:v>
                </c:pt>
                <c:pt idx="1">
                  <c:v>37</c:v>
                </c:pt>
                <c:pt idx="2">
                  <c:v>38</c:v>
                </c:pt>
                <c:pt idx="3">
                  <c:v>39</c:v>
                </c:pt>
                <c:pt idx="4">
                  <c:v>40</c:v>
                </c:pt>
                <c:pt idx="5">
                  <c:v>41</c:v>
                </c:pt>
                <c:pt idx="6">
                  <c:v>42</c:v>
                </c:pt>
                <c:pt idx="7">
                  <c:v>43</c:v>
                </c:pt>
                <c:pt idx="8">
                  <c:v>44</c:v>
                </c:pt>
                <c:pt idx="9">
                  <c:v>45</c:v>
                </c:pt>
                <c:pt idx="10">
                  <c:v>46</c:v>
                </c:pt>
                <c:pt idx="11">
                  <c:v>47</c:v>
                </c:pt>
                <c:pt idx="12">
                  <c:v>48</c:v>
                </c:pt>
                <c:pt idx="13">
                  <c:v>49</c:v>
                </c:pt>
                <c:pt idx="14">
                  <c:v>50</c:v>
                </c:pt>
                <c:pt idx="15">
                  <c:v>51</c:v>
                </c:pt>
                <c:pt idx="16">
                  <c:v>52</c:v>
                </c:pt>
                <c:pt idx="17">
                  <c:v>53</c:v>
                </c:pt>
                <c:pt idx="18">
                  <c:v>54</c:v>
                </c:pt>
                <c:pt idx="19">
                  <c:v>55</c:v>
                </c:pt>
                <c:pt idx="20">
                  <c:v>56</c:v>
                </c:pt>
                <c:pt idx="21">
                  <c:v>57</c:v>
                </c:pt>
                <c:pt idx="22">
                  <c:v>58</c:v>
                </c:pt>
                <c:pt idx="23">
                  <c:v>59</c:v>
                </c:pt>
                <c:pt idx="24">
                  <c:v>60</c:v>
                </c:pt>
                <c:pt idx="25">
                  <c:v>61</c:v>
                </c:pt>
                <c:pt idx="26">
                  <c:v>62</c:v>
                </c:pt>
                <c:pt idx="27">
                  <c:v>63</c:v>
                </c:pt>
                <c:pt idx="28">
                  <c:v>64</c:v>
                </c:pt>
                <c:pt idx="29">
                  <c:v>65</c:v>
                </c:pt>
                <c:pt idx="30">
                  <c:v>66</c:v>
                </c:pt>
                <c:pt idx="31">
                  <c:v>67</c:v>
                </c:pt>
                <c:pt idx="32">
                  <c:v>68</c:v>
                </c:pt>
                <c:pt idx="33">
                  <c:v>69</c:v>
                </c:pt>
                <c:pt idx="34">
                  <c:v>70</c:v>
                </c:pt>
                <c:pt idx="35">
                  <c:v>71</c:v>
                </c:pt>
                <c:pt idx="36">
                  <c:v>72</c:v>
                </c:pt>
                <c:pt idx="37">
                  <c:v>73</c:v>
                </c:pt>
                <c:pt idx="38">
                  <c:v>74</c:v>
                </c:pt>
              </c:numCache>
            </c:numRef>
          </c:cat>
          <c:val>
            <c:numRef>
              <c:f>'SRR892245'!$N$2:$N$40</c:f>
              <c:numCache>
                <c:formatCode>General</c:formatCode>
                <c:ptCount val="39"/>
                <c:pt idx="0">
                  <c:v>0.34571398553842558</c:v>
                </c:pt>
                <c:pt idx="1">
                  <c:v>9.125878725477865E-2</c:v>
                </c:pt>
                <c:pt idx="2">
                  <c:v>9.7876056502580189E-2</c:v>
                </c:pt>
                <c:pt idx="3">
                  <c:v>0.11188326114842632</c:v>
                </c:pt>
                <c:pt idx="4">
                  <c:v>0.13803214769215821</c:v>
                </c:pt>
                <c:pt idx="5">
                  <c:v>0.16939126940464977</c:v>
                </c:pt>
                <c:pt idx="6">
                  <c:v>0.21592711767911413</c:v>
                </c:pt>
                <c:pt idx="7">
                  <c:v>0.25457545760664196</c:v>
                </c:pt>
                <c:pt idx="8">
                  <c:v>0.29455266305326483</c:v>
                </c:pt>
                <c:pt idx="9">
                  <c:v>0.31078767165759391</c:v>
                </c:pt>
                <c:pt idx="10">
                  <c:v>0.33140913906816671</c:v>
                </c:pt>
                <c:pt idx="11">
                  <c:v>0.33393157836798748</c:v>
                </c:pt>
                <c:pt idx="12">
                  <c:v>0.35308888852109577</c:v>
                </c:pt>
                <c:pt idx="13">
                  <c:v>0.36010752325939321</c:v>
                </c:pt>
                <c:pt idx="14">
                  <c:v>0.39162298209177832</c:v>
                </c:pt>
                <c:pt idx="15">
                  <c:v>0.41357782474605853</c:v>
                </c:pt>
                <c:pt idx="16">
                  <c:v>0.46077660253853303</c:v>
                </c:pt>
                <c:pt idx="17">
                  <c:v>0.4988597236479842</c:v>
                </c:pt>
                <c:pt idx="18">
                  <c:v>0.56229651652786261</c:v>
                </c:pt>
                <c:pt idx="19">
                  <c:v>0.62154527848443908</c:v>
                </c:pt>
                <c:pt idx="20">
                  <c:v>0.71982119723597771</c:v>
                </c:pt>
                <c:pt idx="21">
                  <c:v>0.81180304367026401</c:v>
                </c:pt>
                <c:pt idx="22">
                  <c:v>0.96252104669686045</c:v>
                </c:pt>
                <c:pt idx="23">
                  <c:v>1.0998256254848988</c:v>
                </c:pt>
                <c:pt idx="24">
                  <c:v>1.3086559398657687</c:v>
                </c:pt>
                <c:pt idx="25">
                  <c:v>1.5077527652917282</c:v>
                </c:pt>
                <c:pt idx="26">
                  <c:v>1.815909764258806</c:v>
                </c:pt>
                <c:pt idx="27">
                  <c:v>2.1090328446099673</c:v>
                </c:pt>
                <c:pt idx="28">
                  <c:v>2.5824487019952782</c:v>
                </c:pt>
                <c:pt idx="29">
                  <c:v>3.0952675265599106</c:v>
                </c:pt>
                <c:pt idx="30">
                  <c:v>3.9818117394715857</c:v>
                </c:pt>
                <c:pt idx="31">
                  <c:v>5.1457040160405496</c:v>
                </c:pt>
                <c:pt idx="32">
                  <c:v>7.5543374087864983</c:v>
                </c:pt>
                <c:pt idx="33">
                  <c:v>12.211143682847664</c:v>
                </c:pt>
                <c:pt idx="34">
                  <c:v>21.798980558712486</c:v>
                </c:pt>
                <c:pt idx="35">
                  <c:v>20.2315581238337</c:v>
                </c:pt>
                <c:pt idx="36">
                  <c:v>6.1441209674098891</c:v>
                </c:pt>
                <c:pt idx="37">
                  <c:v>0.56159299948834163</c:v>
                </c:pt>
                <c:pt idx="38">
                  <c:v>4.9757294889193741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49349408"/>
        <c:axId val="549348624"/>
      </c:barChart>
      <c:catAx>
        <c:axId val="549349408"/>
        <c:scaling>
          <c:orientation val="minMax"/>
        </c:scaling>
        <c:delete val="0"/>
        <c:axPos val="b"/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Quality score</a:t>
                </a:r>
              </a:p>
            </c:rich>
          </c:tx>
          <c:layout>
            <c:manualLayout>
              <c:xMode val="edge"/>
              <c:yMode val="edge"/>
              <c:x val="0.35833449061215422"/>
              <c:y val="0.8730983217671469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8624"/>
        <c:crosses val="autoZero"/>
        <c:auto val="1"/>
        <c:lblAlgn val="ctr"/>
        <c:lblOffset val="100"/>
        <c:noMultiLvlLbl val="0"/>
      </c:catAx>
      <c:valAx>
        <c:axId val="549348624"/>
        <c:scaling>
          <c:orientation val="minMax"/>
          <c:max val="24"/>
          <c:min val="0"/>
        </c:scaling>
        <c:delete val="0"/>
        <c:axPos val="l"/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erc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rgbClr val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94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RR2056426!$H$1</c:f>
              <c:strCache>
                <c:ptCount val="1"/>
                <c:pt idx="0">
                  <c:v>Count.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RR2056426!$E$2:$E$30</c:f>
              <c:numCache>
                <c:formatCode>General</c:formatCode>
                <c:ptCount val="29"/>
                <c:pt idx="0">
                  <c:v>45</c:v>
                </c:pt>
                <c:pt idx="1">
                  <c:v>46</c:v>
                </c:pt>
                <c:pt idx="2">
                  <c:v>47</c:v>
                </c:pt>
                <c:pt idx="3">
                  <c:v>48</c:v>
                </c:pt>
                <c:pt idx="4">
                  <c:v>49</c:v>
                </c:pt>
                <c:pt idx="5">
                  <c:v>50</c:v>
                </c:pt>
                <c:pt idx="6">
                  <c:v>51</c:v>
                </c:pt>
                <c:pt idx="7">
                  <c:v>52</c:v>
                </c:pt>
                <c:pt idx="8">
                  <c:v>53</c:v>
                </c:pt>
                <c:pt idx="9">
                  <c:v>54</c:v>
                </c:pt>
                <c:pt idx="10">
                  <c:v>55</c:v>
                </c:pt>
                <c:pt idx="11">
                  <c:v>56</c:v>
                </c:pt>
                <c:pt idx="12">
                  <c:v>57</c:v>
                </c:pt>
                <c:pt idx="13">
                  <c:v>58</c:v>
                </c:pt>
                <c:pt idx="14">
                  <c:v>59</c:v>
                </c:pt>
                <c:pt idx="15">
                  <c:v>60</c:v>
                </c:pt>
                <c:pt idx="16">
                  <c:v>61</c:v>
                </c:pt>
                <c:pt idx="17">
                  <c:v>62</c:v>
                </c:pt>
                <c:pt idx="18">
                  <c:v>63</c:v>
                </c:pt>
                <c:pt idx="19">
                  <c:v>64</c:v>
                </c:pt>
                <c:pt idx="20">
                  <c:v>65</c:v>
                </c:pt>
                <c:pt idx="21">
                  <c:v>66</c:v>
                </c:pt>
                <c:pt idx="22">
                  <c:v>67</c:v>
                </c:pt>
                <c:pt idx="23">
                  <c:v>68</c:v>
                </c:pt>
                <c:pt idx="24">
                  <c:v>69</c:v>
                </c:pt>
                <c:pt idx="25">
                  <c:v>70</c:v>
                </c:pt>
                <c:pt idx="26">
                  <c:v>71</c:v>
                </c:pt>
                <c:pt idx="27">
                  <c:v>72</c:v>
                </c:pt>
                <c:pt idx="28">
                  <c:v>73</c:v>
                </c:pt>
              </c:numCache>
            </c:numRef>
          </c:cat>
          <c:val>
            <c:numRef>
              <c:f>SRR2056426!$H$2:$H$30</c:f>
              <c:numCache>
                <c:formatCode>General</c:formatCode>
                <c:ptCount val="29"/>
                <c:pt idx="0">
                  <c:v>1.2303714627530222</c:v>
                </c:pt>
                <c:pt idx="1">
                  <c:v>0.84296494174141523</c:v>
                </c:pt>
                <c:pt idx="2">
                  <c:v>1.7842571784694614</c:v>
                </c:pt>
                <c:pt idx="3">
                  <c:v>0.7667339148740695</c:v>
                </c:pt>
                <c:pt idx="4">
                  <c:v>0.77752197624899466</c:v>
                </c:pt>
                <c:pt idx="5">
                  <c:v>0.29222741792628359</c:v>
                </c:pt>
                <c:pt idx="6">
                  <c:v>0.24554182653905096</c:v>
                </c:pt>
                <c:pt idx="7">
                  <c:v>0.11202302790150827</c:v>
                </c:pt>
                <c:pt idx="8">
                  <c:v>0.13455801801622855</c:v>
                </c:pt>
                <c:pt idx="9">
                  <c:v>6.5931505736421328E-3</c:v>
                </c:pt>
                <c:pt idx="10">
                  <c:v>0</c:v>
                </c:pt>
                <c:pt idx="11">
                  <c:v>0</c:v>
                </c:pt>
                <c:pt idx="12">
                  <c:v>0.94121081335404611</c:v>
                </c:pt>
                <c:pt idx="13">
                  <c:v>0.26920013780691776</c:v>
                </c:pt>
                <c:pt idx="14">
                  <c:v>0.73321212607025266</c:v>
                </c:pt>
                <c:pt idx="15">
                  <c:v>0.32715108153114214</c:v>
                </c:pt>
                <c:pt idx="16">
                  <c:v>0.15521062828728793</c:v>
                </c:pt>
                <c:pt idx="17">
                  <c:v>0.36116623169978868</c:v>
                </c:pt>
                <c:pt idx="18">
                  <c:v>1.0870240057855165</c:v>
                </c:pt>
                <c:pt idx="19">
                  <c:v>1.0573135808370346</c:v>
                </c:pt>
                <c:pt idx="20">
                  <c:v>2.7450867395168022</c:v>
                </c:pt>
                <c:pt idx="21">
                  <c:v>4.5087566606864415</c:v>
                </c:pt>
                <c:pt idx="22">
                  <c:v>2.7577089695270987</c:v>
                </c:pt>
                <c:pt idx="23">
                  <c:v>1.8791063026180475</c:v>
                </c:pt>
                <c:pt idx="24">
                  <c:v>3.7277286582346121</c:v>
                </c:pt>
                <c:pt idx="25">
                  <c:v>23.528168860849821</c:v>
                </c:pt>
                <c:pt idx="26">
                  <c:v>25.414955744628486</c:v>
                </c:pt>
                <c:pt idx="27">
                  <c:v>24.309568089605481</c:v>
                </c:pt>
                <c:pt idx="28">
                  <c:v>4.6384539175468986E-3</c:v>
                </c:pt>
              </c:numCache>
            </c:numRef>
          </c:val>
        </c:ser>
        <c:ser>
          <c:idx val="1"/>
          <c:order val="1"/>
          <c:tx>
            <c:strRef>
              <c:f>SRR2056426!$I$1</c:f>
              <c:strCache>
                <c:ptCount val="1"/>
                <c:pt idx="0">
                  <c:v>Count.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SRR2056426!$E$2:$E$30</c:f>
              <c:numCache>
                <c:formatCode>General</c:formatCode>
                <c:ptCount val="29"/>
                <c:pt idx="0">
                  <c:v>45</c:v>
                </c:pt>
                <c:pt idx="1">
                  <c:v>46</c:v>
                </c:pt>
                <c:pt idx="2">
                  <c:v>47</c:v>
                </c:pt>
                <c:pt idx="3">
                  <c:v>48</c:v>
                </c:pt>
                <c:pt idx="4">
                  <c:v>49</c:v>
                </c:pt>
                <c:pt idx="5">
                  <c:v>50</c:v>
                </c:pt>
                <c:pt idx="6">
                  <c:v>51</c:v>
                </c:pt>
                <c:pt idx="7">
                  <c:v>52</c:v>
                </c:pt>
                <c:pt idx="8">
                  <c:v>53</c:v>
                </c:pt>
                <c:pt idx="9">
                  <c:v>54</c:v>
                </c:pt>
                <c:pt idx="10">
                  <c:v>55</c:v>
                </c:pt>
                <c:pt idx="11">
                  <c:v>56</c:v>
                </c:pt>
                <c:pt idx="12">
                  <c:v>57</c:v>
                </c:pt>
                <c:pt idx="13">
                  <c:v>58</c:v>
                </c:pt>
                <c:pt idx="14">
                  <c:v>59</c:v>
                </c:pt>
                <c:pt idx="15">
                  <c:v>60</c:v>
                </c:pt>
                <c:pt idx="16">
                  <c:v>61</c:v>
                </c:pt>
                <c:pt idx="17">
                  <c:v>62</c:v>
                </c:pt>
                <c:pt idx="18">
                  <c:v>63</c:v>
                </c:pt>
                <c:pt idx="19">
                  <c:v>64</c:v>
                </c:pt>
                <c:pt idx="20">
                  <c:v>65</c:v>
                </c:pt>
                <c:pt idx="21">
                  <c:v>66</c:v>
                </c:pt>
                <c:pt idx="22">
                  <c:v>67</c:v>
                </c:pt>
                <c:pt idx="23">
                  <c:v>68</c:v>
                </c:pt>
                <c:pt idx="24">
                  <c:v>69</c:v>
                </c:pt>
                <c:pt idx="25">
                  <c:v>70</c:v>
                </c:pt>
                <c:pt idx="26">
                  <c:v>71</c:v>
                </c:pt>
                <c:pt idx="27">
                  <c:v>72</c:v>
                </c:pt>
                <c:pt idx="28">
                  <c:v>73</c:v>
                </c:pt>
              </c:numCache>
            </c:numRef>
          </c:cat>
          <c:val>
            <c:numRef>
              <c:f>SRR2056426!$I$2:$I$30</c:f>
              <c:numCache>
                <c:formatCode>General</c:formatCode>
                <c:ptCount val="29"/>
                <c:pt idx="0">
                  <c:v>8.7766137365764543</c:v>
                </c:pt>
                <c:pt idx="1">
                  <c:v>2.8777905149941136</c:v>
                </c:pt>
                <c:pt idx="2">
                  <c:v>12.376211583133729</c:v>
                </c:pt>
                <c:pt idx="3">
                  <c:v>6.1996234998044955</c:v>
                </c:pt>
                <c:pt idx="4">
                  <c:v>7.8319861074187624</c:v>
                </c:pt>
                <c:pt idx="5">
                  <c:v>1.9616169878411314</c:v>
                </c:pt>
                <c:pt idx="6">
                  <c:v>0.89947245001007803</c:v>
                </c:pt>
                <c:pt idx="7">
                  <c:v>0.13366251051974698</c:v>
                </c:pt>
                <c:pt idx="8">
                  <c:v>0.17978616965120536</c:v>
                </c:pt>
                <c:pt idx="9">
                  <c:v>7.3449735413936403E-3</c:v>
                </c:pt>
                <c:pt idx="10">
                  <c:v>0</c:v>
                </c:pt>
                <c:pt idx="11">
                  <c:v>0</c:v>
                </c:pt>
                <c:pt idx="12">
                  <c:v>4.0141051452518806</c:v>
                </c:pt>
                <c:pt idx="13">
                  <c:v>1.1319332588267186</c:v>
                </c:pt>
                <c:pt idx="14">
                  <c:v>3.0142768250039484</c:v>
                </c:pt>
                <c:pt idx="15">
                  <c:v>1.8465962496164898</c:v>
                </c:pt>
                <c:pt idx="16">
                  <c:v>0.32792145295433189</c:v>
                </c:pt>
                <c:pt idx="17">
                  <c:v>1.8806179109332875</c:v>
                </c:pt>
                <c:pt idx="18">
                  <c:v>2.094412401956609</c:v>
                </c:pt>
                <c:pt idx="19">
                  <c:v>1.7162585869090512</c:v>
                </c:pt>
                <c:pt idx="20">
                  <c:v>4.4424038123555567</c:v>
                </c:pt>
                <c:pt idx="21">
                  <c:v>6.3019456778883383</c:v>
                </c:pt>
                <c:pt idx="22">
                  <c:v>3.2862953721800277</c:v>
                </c:pt>
                <c:pt idx="23">
                  <c:v>1.979156880705581</c:v>
                </c:pt>
                <c:pt idx="24">
                  <c:v>4.1333525115492709</c:v>
                </c:pt>
                <c:pt idx="25">
                  <c:v>9.7935865537284901</c:v>
                </c:pt>
                <c:pt idx="26">
                  <c:v>7.7176782558378774</c:v>
                </c:pt>
                <c:pt idx="27">
                  <c:v>5.0752486536340671</c:v>
                </c:pt>
                <c:pt idx="28">
                  <c:v>1.0191717736332621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49347840"/>
        <c:axId val="549343920"/>
      </c:barChart>
      <c:catAx>
        <c:axId val="5493478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Base quality sco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3920"/>
        <c:crosses val="autoZero"/>
        <c:auto val="1"/>
        <c:lblAlgn val="ctr"/>
        <c:lblOffset val="100"/>
        <c:noMultiLvlLbl val="0"/>
      </c:catAx>
      <c:valAx>
        <c:axId val="549343920"/>
        <c:scaling>
          <c:orientation val="minMax"/>
          <c:max val="26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erc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78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SRR1536586.fastqInfo'!$H$1</c:f>
              <c:strCache>
                <c:ptCount val="1"/>
                <c:pt idx="0">
                  <c:v>Resolve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'SRR1536586.fastqInfo'!$E$2:$E$39</c:f>
              <c:numCache>
                <c:formatCode>General</c:formatCode>
                <c:ptCount val="38"/>
                <c:pt idx="0">
                  <c:v>36</c:v>
                </c:pt>
                <c:pt idx="1">
                  <c:v>37</c:v>
                </c:pt>
                <c:pt idx="2">
                  <c:v>38</c:v>
                </c:pt>
                <c:pt idx="3">
                  <c:v>39</c:v>
                </c:pt>
                <c:pt idx="4">
                  <c:v>40</c:v>
                </c:pt>
                <c:pt idx="5">
                  <c:v>41</c:v>
                </c:pt>
                <c:pt idx="6">
                  <c:v>42</c:v>
                </c:pt>
                <c:pt idx="7">
                  <c:v>43</c:v>
                </c:pt>
                <c:pt idx="8">
                  <c:v>44</c:v>
                </c:pt>
                <c:pt idx="9">
                  <c:v>45</c:v>
                </c:pt>
                <c:pt idx="10">
                  <c:v>46</c:v>
                </c:pt>
                <c:pt idx="11">
                  <c:v>47</c:v>
                </c:pt>
                <c:pt idx="12">
                  <c:v>48</c:v>
                </c:pt>
                <c:pt idx="13">
                  <c:v>49</c:v>
                </c:pt>
                <c:pt idx="14">
                  <c:v>50</c:v>
                </c:pt>
                <c:pt idx="15">
                  <c:v>51</c:v>
                </c:pt>
                <c:pt idx="16">
                  <c:v>52</c:v>
                </c:pt>
                <c:pt idx="17">
                  <c:v>53</c:v>
                </c:pt>
                <c:pt idx="18">
                  <c:v>54</c:v>
                </c:pt>
                <c:pt idx="19">
                  <c:v>55</c:v>
                </c:pt>
                <c:pt idx="20">
                  <c:v>56</c:v>
                </c:pt>
                <c:pt idx="21">
                  <c:v>57</c:v>
                </c:pt>
                <c:pt idx="22">
                  <c:v>58</c:v>
                </c:pt>
                <c:pt idx="23">
                  <c:v>59</c:v>
                </c:pt>
                <c:pt idx="24">
                  <c:v>60</c:v>
                </c:pt>
                <c:pt idx="25">
                  <c:v>61</c:v>
                </c:pt>
                <c:pt idx="26">
                  <c:v>62</c:v>
                </c:pt>
                <c:pt idx="27">
                  <c:v>63</c:v>
                </c:pt>
                <c:pt idx="28">
                  <c:v>64</c:v>
                </c:pt>
                <c:pt idx="29">
                  <c:v>65</c:v>
                </c:pt>
                <c:pt idx="30">
                  <c:v>66</c:v>
                </c:pt>
                <c:pt idx="31">
                  <c:v>67</c:v>
                </c:pt>
                <c:pt idx="32">
                  <c:v>68</c:v>
                </c:pt>
                <c:pt idx="33">
                  <c:v>69</c:v>
                </c:pt>
                <c:pt idx="34">
                  <c:v>70</c:v>
                </c:pt>
                <c:pt idx="35">
                  <c:v>71</c:v>
                </c:pt>
                <c:pt idx="36">
                  <c:v>72</c:v>
                </c:pt>
                <c:pt idx="37">
                  <c:v>73</c:v>
                </c:pt>
              </c:numCache>
            </c:numRef>
          </c:cat>
          <c:val>
            <c:numRef>
              <c:f>'SRR1536586.fastqInfo'!$H$2:$H$39</c:f>
              <c:numCache>
                <c:formatCode>General</c:formatCode>
                <c:ptCount val="38"/>
                <c:pt idx="0">
                  <c:v>4.7849452656285185E-4</c:v>
                </c:pt>
                <c:pt idx="1">
                  <c:v>0</c:v>
                </c:pt>
                <c:pt idx="2">
                  <c:v>3.0870614616958186E-5</c:v>
                </c:pt>
                <c:pt idx="3">
                  <c:v>4.6305921925437275E-5</c:v>
                </c:pt>
                <c:pt idx="4">
                  <c:v>7.7176536542395468E-5</c:v>
                </c:pt>
                <c:pt idx="5">
                  <c:v>1.5435307308479094E-4</c:v>
                </c:pt>
                <c:pt idx="6">
                  <c:v>4.013179900204564E-4</c:v>
                </c:pt>
                <c:pt idx="7">
                  <c:v>5.4023575579676829E-4</c:v>
                </c:pt>
                <c:pt idx="8">
                  <c:v>8.1807128734939197E-4</c:v>
                </c:pt>
                <c:pt idx="9">
                  <c:v>1.1576480481359319E-3</c:v>
                </c:pt>
                <c:pt idx="10">
                  <c:v>1.9448487208683658E-3</c:v>
                </c:pt>
                <c:pt idx="11">
                  <c:v>2.7320493936007994E-3</c:v>
                </c:pt>
                <c:pt idx="12">
                  <c:v>5.4486634798931195E-3</c:v>
                </c:pt>
                <c:pt idx="13">
                  <c:v>7.5015593519208393E-3</c:v>
                </c:pt>
                <c:pt idx="14">
                  <c:v>1.1036244725562552E-2</c:v>
                </c:pt>
                <c:pt idx="15">
                  <c:v>1.1761704169061069E-2</c:v>
                </c:pt>
                <c:pt idx="16">
                  <c:v>1.7164061727028751E-2</c:v>
                </c:pt>
                <c:pt idx="17">
                  <c:v>1.9000863296737763E-2</c:v>
                </c:pt>
                <c:pt idx="18">
                  <c:v>1.9896111120629549E-2</c:v>
                </c:pt>
                <c:pt idx="19">
                  <c:v>2.2520113363070995E-2</c:v>
                </c:pt>
                <c:pt idx="20">
                  <c:v>2.8570753827994802E-2</c:v>
                </c:pt>
                <c:pt idx="21">
                  <c:v>4.0749211294384802E-2</c:v>
                </c:pt>
                <c:pt idx="22">
                  <c:v>6.5708103212195501E-2</c:v>
                </c:pt>
                <c:pt idx="23">
                  <c:v>9.2843373460501741E-2</c:v>
                </c:pt>
                <c:pt idx="24">
                  <c:v>0.14141828556028546</c:v>
                </c:pt>
                <c:pt idx="25">
                  <c:v>0.19659950918809821</c:v>
                </c:pt>
                <c:pt idx="26">
                  <c:v>0.28564579705071408</c:v>
                </c:pt>
                <c:pt idx="27">
                  <c:v>0.3723767888170581</c:v>
                </c:pt>
                <c:pt idx="28">
                  <c:v>0.51391855683581145</c:v>
                </c:pt>
                <c:pt idx="29">
                  <c:v>0.64959490807734266</c:v>
                </c:pt>
                <c:pt idx="30">
                  <c:v>0.88455115592701139</c:v>
                </c:pt>
                <c:pt idx="31">
                  <c:v>1.1507021598471163</c:v>
                </c:pt>
                <c:pt idx="32">
                  <c:v>1.7639314839056823</c:v>
                </c:pt>
                <c:pt idx="33">
                  <c:v>3.3759949792032389</c:v>
                </c:pt>
                <c:pt idx="34">
                  <c:v>7.038175991212988</c:v>
                </c:pt>
                <c:pt idx="35">
                  <c:v>11.711076361089257</c:v>
                </c:pt>
                <c:pt idx="36">
                  <c:v>21.227035928610469</c:v>
                </c:pt>
                <c:pt idx="37">
                  <c:v>50.338395959777444</c:v>
                </c:pt>
              </c:numCache>
            </c:numRef>
          </c:val>
        </c:ser>
        <c:ser>
          <c:idx val="1"/>
          <c:order val="1"/>
          <c:tx>
            <c:strRef>
              <c:f>'SRR1536586.fastqInfo'!$I$1</c:f>
              <c:strCache>
                <c:ptCount val="1"/>
                <c:pt idx="0">
                  <c:v>Has N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'SRR1536586.fastqInfo'!$E$2:$E$39</c:f>
              <c:numCache>
                <c:formatCode>General</c:formatCode>
                <c:ptCount val="38"/>
                <c:pt idx="0">
                  <c:v>36</c:v>
                </c:pt>
                <c:pt idx="1">
                  <c:v>37</c:v>
                </c:pt>
                <c:pt idx="2">
                  <c:v>38</c:v>
                </c:pt>
                <c:pt idx="3">
                  <c:v>39</c:v>
                </c:pt>
                <c:pt idx="4">
                  <c:v>40</c:v>
                </c:pt>
                <c:pt idx="5">
                  <c:v>41</c:v>
                </c:pt>
                <c:pt idx="6">
                  <c:v>42</c:v>
                </c:pt>
                <c:pt idx="7">
                  <c:v>43</c:v>
                </c:pt>
                <c:pt idx="8">
                  <c:v>44</c:v>
                </c:pt>
                <c:pt idx="9">
                  <c:v>45</c:v>
                </c:pt>
                <c:pt idx="10">
                  <c:v>46</c:v>
                </c:pt>
                <c:pt idx="11">
                  <c:v>47</c:v>
                </c:pt>
                <c:pt idx="12">
                  <c:v>48</c:v>
                </c:pt>
                <c:pt idx="13">
                  <c:v>49</c:v>
                </c:pt>
                <c:pt idx="14">
                  <c:v>50</c:v>
                </c:pt>
                <c:pt idx="15">
                  <c:v>51</c:v>
                </c:pt>
                <c:pt idx="16">
                  <c:v>52</c:v>
                </c:pt>
                <c:pt idx="17">
                  <c:v>53</c:v>
                </c:pt>
                <c:pt idx="18">
                  <c:v>54</c:v>
                </c:pt>
                <c:pt idx="19">
                  <c:v>55</c:v>
                </c:pt>
                <c:pt idx="20">
                  <c:v>56</c:v>
                </c:pt>
                <c:pt idx="21">
                  <c:v>57</c:v>
                </c:pt>
                <c:pt idx="22">
                  <c:v>58</c:v>
                </c:pt>
                <c:pt idx="23">
                  <c:v>59</c:v>
                </c:pt>
                <c:pt idx="24">
                  <c:v>60</c:v>
                </c:pt>
                <c:pt idx="25">
                  <c:v>61</c:v>
                </c:pt>
                <c:pt idx="26">
                  <c:v>62</c:v>
                </c:pt>
                <c:pt idx="27">
                  <c:v>63</c:v>
                </c:pt>
                <c:pt idx="28">
                  <c:v>64</c:v>
                </c:pt>
                <c:pt idx="29">
                  <c:v>65</c:v>
                </c:pt>
                <c:pt idx="30">
                  <c:v>66</c:v>
                </c:pt>
                <c:pt idx="31">
                  <c:v>67</c:v>
                </c:pt>
                <c:pt idx="32">
                  <c:v>68</c:v>
                </c:pt>
                <c:pt idx="33">
                  <c:v>69</c:v>
                </c:pt>
                <c:pt idx="34">
                  <c:v>70</c:v>
                </c:pt>
                <c:pt idx="35">
                  <c:v>71</c:v>
                </c:pt>
                <c:pt idx="36">
                  <c:v>72</c:v>
                </c:pt>
                <c:pt idx="37">
                  <c:v>73</c:v>
                </c:pt>
              </c:numCache>
            </c:numRef>
          </c:cat>
          <c:val>
            <c:numRef>
              <c:f>'SRR1536586.fastqInfo'!$I$2:$I$39</c:f>
              <c:numCache>
                <c:formatCode>General</c:formatCode>
                <c:ptCount val="3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4.0154192097654993E-3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8.0308384195309987E-3</c:v>
                </c:pt>
                <c:pt idx="11">
                  <c:v>1.2046257629296498E-2</c:v>
                </c:pt>
                <c:pt idx="12">
                  <c:v>4.0154192097654993E-3</c:v>
                </c:pt>
                <c:pt idx="13">
                  <c:v>2.4092515258592996E-2</c:v>
                </c:pt>
                <c:pt idx="14">
                  <c:v>2.8107934468358495E-2</c:v>
                </c:pt>
                <c:pt idx="15">
                  <c:v>3.2123353678123995E-2</c:v>
                </c:pt>
                <c:pt idx="16">
                  <c:v>4.0154192097654993E-2</c:v>
                </c:pt>
                <c:pt idx="17">
                  <c:v>3.2123353678123995E-2</c:v>
                </c:pt>
                <c:pt idx="18">
                  <c:v>4.0154192097654993E-2</c:v>
                </c:pt>
                <c:pt idx="19">
                  <c:v>5.6215868936716991E-2</c:v>
                </c:pt>
                <c:pt idx="20">
                  <c:v>4.8185030517185992E-2</c:v>
                </c:pt>
                <c:pt idx="21">
                  <c:v>5.6215868936716991E-2</c:v>
                </c:pt>
                <c:pt idx="22">
                  <c:v>9.2354641824606495E-2</c:v>
                </c:pt>
                <c:pt idx="23">
                  <c:v>0.15258592997108897</c:v>
                </c:pt>
                <c:pt idx="24">
                  <c:v>0.24494057179569548</c:v>
                </c:pt>
                <c:pt idx="25">
                  <c:v>0.32926437520077095</c:v>
                </c:pt>
                <c:pt idx="26">
                  <c:v>0.57822036620623196</c:v>
                </c:pt>
                <c:pt idx="27">
                  <c:v>0.81914551879216191</c:v>
                </c:pt>
                <c:pt idx="28">
                  <c:v>1.2367491166077738</c:v>
                </c:pt>
                <c:pt idx="29">
                  <c:v>1.5298747189206554</c:v>
                </c:pt>
                <c:pt idx="30">
                  <c:v>2.6140379055573404</c:v>
                </c:pt>
                <c:pt idx="31">
                  <c:v>3.7263090266623835</c:v>
                </c:pt>
                <c:pt idx="32">
                  <c:v>6.8663668486990046</c:v>
                </c:pt>
                <c:pt idx="33">
                  <c:v>11.86556376485705</c:v>
                </c:pt>
                <c:pt idx="34">
                  <c:v>18.615483456472855</c:v>
                </c:pt>
                <c:pt idx="35">
                  <c:v>30.087536138772887</c:v>
                </c:pt>
                <c:pt idx="36">
                  <c:v>20.856087375522005</c:v>
                </c:pt>
                <c:pt idx="37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49353720"/>
        <c:axId val="549354112"/>
      </c:barChart>
      <c:catAx>
        <c:axId val="5493537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Quality sco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54112"/>
        <c:crosses val="autoZero"/>
        <c:auto val="1"/>
        <c:lblAlgn val="ctr"/>
        <c:lblOffset val="100"/>
        <c:noMultiLvlLbl val="0"/>
      </c:catAx>
      <c:valAx>
        <c:axId val="549354112"/>
        <c:scaling>
          <c:orientation val="minMax"/>
          <c:max val="5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erc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5372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RR2056426!$L$1</c:f>
              <c:strCache>
                <c:ptCount val="1"/>
                <c:pt idx="0">
                  <c:v>Count.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RR2056426!$K$2:$K$29</c:f>
              <c:numCache>
                <c:formatCode>General</c:formatCode>
                <c:ptCount val="28"/>
                <c:pt idx="0">
                  <c:v>45</c:v>
                </c:pt>
                <c:pt idx="1">
                  <c:v>46</c:v>
                </c:pt>
                <c:pt idx="2">
                  <c:v>47</c:v>
                </c:pt>
                <c:pt idx="3">
                  <c:v>48</c:v>
                </c:pt>
                <c:pt idx="4">
                  <c:v>49</c:v>
                </c:pt>
                <c:pt idx="5">
                  <c:v>50</c:v>
                </c:pt>
                <c:pt idx="6">
                  <c:v>51</c:v>
                </c:pt>
                <c:pt idx="7">
                  <c:v>52</c:v>
                </c:pt>
                <c:pt idx="8">
                  <c:v>53</c:v>
                </c:pt>
                <c:pt idx="9">
                  <c:v>54</c:v>
                </c:pt>
                <c:pt idx="10">
                  <c:v>55</c:v>
                </c:pt>
                <c:pt idx="11">
                  <c:v>56</c:v>
                </c:pt>
                <c:pt idx="12">
                  <c:v>57</c:v>
                </c:pt>
                <c:pt idx="13">
                  <c:v>58</c:v>
                </c:pt>
                <c:pt idx="14">
                  <c:v>59</c:v>
                </c:pt>
                <c:pt idx="15">
                  <c:v>60</c:v>
                </c:pt>
                <c:pt idx="16">
                  <c:v>61</c:v>
                </c:pt>
                <c:pt idx="17">
                  <c:v>62</c:v>
                </c:pt>
                <c:pt idx="18">
                  <c:v>63</c:v>
                </c:pt>
                <c:pt idx="19">
                  <c:v>64</c:v>
                </c:pt>
                <c:pt idx="20">
                  <c:v>65</c:v>
                </c:pt>
                <c:pt idx="21">
                  <c:v>66</c:v>
                </c:pt>
                <c:pt idx="22">
                  <c:v>67</c:v>
                </c:pt>
                <c:pt idx="23">
                  <c:v>68</c:v>
                </c:pt>
                <c:pt idx="24">
                  <c:v>69</c:v>
                </c:pt>
                <c:pt idx="25">
                  <c:v>70</c:v>
                </c:pt>
                <c:pt idx="26">
                  <c:v>71</c:v>
                </c:pt>
                <c:pt idx="27">
                  <c:v>72</c:v>
                </c:pt>
              </c:numCache>
            </c:numRef>
          </c:cat>
          <c:val>
            <c:numRef>
              <c:f>SRR2056426!$L$2:$L$29</c:f>
              <c:numCache>
                <c:formatCode>General</c:formatCode>
                <c:ptCount val="28"/>
                <c:pt idx="3">
                  <c:v>1</c:v>
                </c:pt>
                <c:pt idx="4">
                  <c:v>0</c:v>
                </c:pt>
                <c:pt idx="5">
                  <c:v>5</c:v>
                </c:pt>
                <c:pt idx="6">
                  <c:v>39</c:v>
                </c:pt>
                <c:pt idx="7">
                  <c:v>218</c:v>
                </c:pt>
                <c:pt idx="8">
                  <c:v>504</c:v>
                </c:pt>
                <c:pt idx="9">
                  <c:v>914</c:v>
                </c:pt>
                <c:pt idx="10">
                  <c:v>1515</c:v>
                </c:pt>
                <c:pt idx="11">
                  <c:v>2164</c:v>
                </c:pt>
                <c:pt idx="12">
                  <c:v>2997</c:v>
                </c:pt>
                <c:pt idx="13">
                  <c:v>4099</c:v>
                </c:pt>
                <c:pt idx="14">
                  <c:v>5358</c:v>
                </c:pt>
                <c:pt idx="15">
                  <c:v>6910</c:v>
                </c:pt>
                <c:pt idx="16">
                  <c:v>8922</c:v>
                </c:pt>
                <c:pt idx="17">
                  <c:v>11383</c:v>
                </c:pt>
                <c:pt idx="18">
                  <c:v>14564</c:v>
                </c:pt>
                <c:pt idx="19">
                  <c:v>18811</c:v>
                </c:pt>
                <c:pt idx="20">
                  <c:v>23767</c:v>
                </c:pt>
                <c:pt idx="21">
                  <c:v>30715</c:v>
                </c:pt>
                <c:pt idx="22">
                  <c:v>39948</c:v>
                </c:pt>
                <c:pt idx="23">
                  <c:v>53891</c:v>
                </c:pt>
                <c:pt idx="24">
                  <c:v>77017</c:v>
                </c:pt>
                <c:pt idx="25">
                  <c:v>129164</c:v>
                </c:pt>
                <c:pt idx="26">
                  <c:v>285093</c:v>
                </c:pt>
                <c:pt idx="27">
                  <c:v>64090</c:v>
                </c:pt>
              </c:numCache>
            </c:numRef>
          </c:val>
        </c:ser>
        <c:ser>
          <c:idx val="1"/>
          <c:order val="1"/>
          <c:tx>
            <c:strRef>
              <c:f>SRR2056426!$N$1</c:f>
              <c:strCache>
                <c:ptCount val="1"/>
                <c:pt idx="0">
                  <c:v>Count.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SRR2056426!$K$2:$K$29</c:f>
              <c:numCache>
                <c:formatCode>General</c:formatCode>
                <c:ptCount val="28"/>
                <c:pt idx="0">
                  <c:v>45</c:v>
                </c:pt>
                <c:pt idx="1">
                  <c:v>46</c:v>
                </c:pt>
                <c:pt idx="2">
                  <c:v>47</c:v>
                </c:pt>
                <c:pt idx="3">
                  <c:v>48</c:v>
                </c:pt>
                <c:pt idx="4">
                  <c:v>49</c:v>
                </c:pt>
                <c:pt idx="5">
                  <c:v>50</c:v>
                </c:pt>
                <c:pt idx="6">
                  <c:v>51</c:v>
                </c:pt>
                <c:pt idx="7">
                  <c:v>52</c:v>
                </c:pt>
                <c:pt idx="8">
                  <c:v>53</c:v>
                </c:pt>
                <c:pt idx="9">
                  <c:v>54</c:v>
                </c:pt>
                <c:pt idx="10">
                  <c:v>55</c:v>
                </c:pt>
                <c:pt idx="11">
                  <c:v>56</c:v>
                </c:pt>
                <c:pt idx="12">
                  <c:v>57</c:v>
                </c:pt>
                <c:pt idx="13">
                  <c:v>58</c:v>
                </c:pt>
                <c:pt idx="14">
                  <c:v>59</c:v>
                </c:pt>
                <c:pt idx="15">
                  <c:v>60</c:v>
                </c:pt>
                <c:pt idx="16">
                  <c:v>61</c:v>
                </c:pt>
                <c:pt idx="17">
                  <c:v>62</c:v>
                </c:pt>
                <c:pt idx="18">
                  <c:v>63</c:v>
                </c:pt>
                <c:pt idx="19">
                  <c:v>64</c:v>
                </c:pt>
                <c:pt idx="20">
                  <c:v>65</c:v>
                </c:pt>
                <c:pt idx="21">
                  <c:v>66</c:v>
                </c:pt>
                <c:pt idx="22">
                  <c:v>67</c:v>
                </c:pt>
                <c:pt idx="23">
                  <c:v>68</c:v>
                </c:pt>
                <c:pt idx="24">
                  <c:v>69</c:v>
                </c:pt>
                <c:pt idx="25">
                  <c:v>70</c:v>
                </c:pt>
                <c:pt idx="26">
                  <c:v>71</c:v>
                </c:pt>
                <c:pt idx="27">
                  <c:v>72</c:v>
                </c:pt>
              </c:numCache>
            </c:numRef>
          </c:cat>
          <c:val>
            <c:numRef>
              <c:f>SRR2056426!$N$2:$N$29</c:f>
              <c:numCache>
                <c:formatCode>General</c:formatCode>
                <c:ptCount val="28"/>
                <c:pt idx="2">
                  <c:v>2</c:v>
                </c:pt>
                <c:pt idx="3">
                  <c:v>50</c:v>
                </c:pt>
                <c:pt idx="4">
                  <c:v>738</c:v>
                </c:pt>
                <c:pt idx="5">
                  <c:v>7563</c:v>
                </c:pt>
                <c:pt idx="6">
                  <c:v>25994</c:v>
                </c:pt>
                <c:pt idx="7">
                  <c:v>43313</c:v>
                </c:pt>
                <c:pt idx="8">
                  <c:v>49568</c:v>
                </c:pt>
                <c:pt idx="9">
                  <c:v>52194</c:v>
                </c:pt>
                <c:pt idx="10">
                  <c:v>50557</c:v>
                </c:pt>
                <c:pt idx="11">
                  <c:v>50014</c:v>
                </c:pt>
                <c:pt idx="12">
                  <c:v>48068</c:v>
                </c:pt>
                <c:pt idx="13">
                  <c:v>46781</c:v>
                </c:pt>
                <c:pt idx="14">
                  <c:v>44833</c:v>
                </c:pt>
                <c:pt idx="15">
                  <c:v>43011</c:v>
                </c:pt>
                <c:pt idx="16">
                  <c:v>41300</c:v>
                </c:pt>
                <c:pt idx="17">
                  <c:v>40129</c:v>
                </c:pt>
                <c:pt idx="18">
                  <c:v>37525</c:v>
                </c:pt>
                <c:pt idx="19">
                  <c:v>35874</c:v>
                </c:pt>
                <c:pt idx="20">
                  <c:v>33353</c:v>
                </c:pt>
                <c:pt idx="21">
                  <c:v>30777</c:v>
                </c:pt>
                <c:pt idx="22">
                  <c:v>27362</c:v>
                </c:pt>
                <c:pt idx="23">
                  <c:v>24478</c:v>
                </c:pt>
                <c:pt idx="24">
                  <c:v>20420</c:v>
                </c:pt>
                <c:pt idx="25">
                  <c:v>16825</c:v>
                </c:pt>
                <c:pt idx="26">
                  <c:v>10849</c:v>
                </c:pt>
                <c:pt idx="27">
                  <c:v>58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49349016"/>
        <c:axId val="549349800"/>
      </c:barChart>
      <c:catAx>
        <c:axId val="5493490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equence quality sco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9800"/>
        <c:crosses val="autoZero"/>
        <c:auto val="1"/>
        <c:lblAlgn val="ctr"/>
        <c:lblOffset val="100"/>
        <c:noMultiLvlLbl val="0"/>
      </c:catAx>
      <c:valAx>
        <c:axId val="549349800"/>
        <c:scaling>
          <c:orientation val="minMax"/>
          <c:max val="2900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ercen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90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RR2056426!$U$1</c:f>
              <c:strCache>
                <c:ptCount val="1"/>
                <c:pt idx="0">
                  <c:v>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U$2:$U$253</c:f>
              <c:numCache>
                <c:formatCode>General</c:formatCode>
                <c:ptCount val="252"/>
                <c:pt idx="0">
                  <c:v>64.12</c:v>
                </c:pt>
                <c:pt idx="1">
                  <c:v>64.430000000000007</c:v>
                </c:pt>
                <c:pt idx="2">
                  <c:v>64.75</c:v>
                </c:pt>
                <c:pt idx="3">
                  <c:v>65.2</c:v>
                </c:pt>
                <c:pt idx="4">
                  <c:v>65.19</c:v>
                </c:pt>
                <c:pt idx="5">
                  <c:v>68.06</c:v>
                </c:pt>
                <c:pt idx="6">
                  <c:v>67.709999999999994</c:v>
                </c:pt>
                <c:pt idx="7">
                  <c:v>67.66</c:v>
                </c:pt>
                <c:pt idx="8">
                  <c:v>67.08</c:v>
                </c:pt>
                <c:pt idx="9">
                  <c:v>67.22</c:v>
                </c:pt>
                <c:pt idx="10">
                  <c:v>67.23</c:v>
                </c:pt>
                <c:pt idx="11">
                  <c:v>67.25</c:v>
                </c:pt>
                <c:pt idx="12">
                  <c:v>69.06</c:v>
                </c:pt>
                <c:pt idx="13">
                  <c:v>68.77</c:v>
                </c:pt>
                <c:pt idx="14">
                  <c:v>69.14</c:v>
                </c:pt>
                <c:pt idx="15">
                  <c:v>69.11</c:v>
                </c:pt>
                <c:pt idx="16">
                  <c:v>69.28</c:v>
                </c:pt>
                <c:pt idx="17">
                  <c:v>69.209999999999994</c:v>
                </c:pt>
                <c:pt idx="18">
                  <c:v>69.290000000000006</c:v>
                </c:pt>
                <c:pt idx="19">
                  <c:v>69.260000000000005</c:v>
                </c:pt>
                <c:pt idx="20">
                  <c:v>69.37</c:v>
                </c:pt>
                <c:pt idx="21">
                  <c:v>69.209999999999994</c:v>
                </c:pt>
                <c:pt idx="22">
                  <c:v>69.69</c:v>
                </c:pt>
                <c:pt idx="23">
                  <c:v>69.86</c:v>
                </c:pt>
                <c:pt idx="24">
                  <c:v>69.73</c:v>
                </c:pt>
                <c:pt idx="25">
                  <c:v>69.63</c:v>
                </c:pt>
                <c:pt idx="26">
                  <c:v>69.650000000000006</c:v>
                </c:pt>
                <c:pt idx="27">
                  <c:v>69.739999999999995</c:v>
                </c:pt>
                <c:pt idx="28">
                  <c:v>69.75</c:v>
                </c:pt>
                <c:pt idx="29">
                  <c:v>69.709999999999994</c:v>
                </c:pt>
                <c:pt idx="30">
                  <c:v>69.8</c:v>
                </c:pt>
                <c:pt idx="31">
                  <c:v>69.86</c:v>
                </c:pt>
                <c:pt idx="32">
                  <c:v>69.819999999999993</c:v>
                </c:pt>
                <c:pt idx="33">
                  <c:v>69.77</c:v>
                </c:pt>
                <c:pt idx="34">
                  <c:v>69.89</c:v>
                </c:pt>
                <c:pt idx="35">
                  <c:v>69.91</c:v>
                </c:pt>
                <c:pt idx="36">
                  <c:v>69.849999999999994</c:v>
                </c:pt>
                <c:pt idx="37">
                  <c:v>69.86</c:v>
                </c:pt>
                <c:pt idx="38">
                  <c:v>69.89</c:v>
                </c:pt>
                <c:pt idx="39">
                  <c:v>70.040000000000006</c:v>
                </c:pt>
                <c:pt idx="40">
                  <c:v>69.930000000000007</c:v>
                </c:pt>
                <c:pt idx="41">
                  <c:v>69.91</c:v>
                </c:pt>
                <c:pt idx="42">
                  <c:v>69.92</c:v>
                </c:pt>
                <c:pt idx="43">
                  <c:v>69.89</c:v>
                </c:pt>
                <c:pt idx="44">
                  <c:v>69.97</c:v>
                </c:pt>
                <c:pt idx="45">
                  <c:v>69.91</c:v>
                </c:pt>
                <c:pt idx="46">
                  <c:v>69.930000000000007</c:v>
                </c:pt>
                <c:pt idx="47">
                  <c:v>69.98</c:v>
                </c:pt>
                <c:pt idx="48">
                  <c:v>69.930000000000007</c:v>
                </c:pt>
                <c:pt idx="49">
                  <c:v>70.03</c:v>
                </c:pt>
                <c:pt idx="50">
                  <c:v>69.84</c:v>
                </c:pt>
                <c:pt idx="51">
                  <c:v>69.94</c:v>
                </c:pt>
                <c:pt idx="52">
                  <c:v>69.97</c:v>
                </c:pt>
                <c:pt idx="53">
                  <c:v>69.959999999999994</c:v>
                </c:pt>
                <c:pt idx="54">
                  <c:v>70</c:v>
                </c:pt>
                <c:pt idx="55">
                  <c:v>70.010000000000005</c:v>
                </c:pt>
                <c:pt idx="56">
                  <c:v>69.83</c:v>
                </c:pt>
                <c:pt idx="57">
                  <c:v>69.95</c:v>
                </c:pt>
                <c:pt idx="58">
                  <c:v>69.959999999999994</c:v>
                </c:pt>
                <c:pt idx="59">
                  <c:v>69.94</c:v>
                </c:pt>
                <c:pt idx="60">
                  <c:v>69.86</c:v>
                </c:pt>
                <c:pt idx="61">
                  <c:v>69.959999999999994</c:v>
                </c:pt>
                <c:pt idx="62">
                  <c:v>69.92</c:v>
                </c:pt>
                <c:pt idx="63">
                  <c:v>70</c:v>
                </c:pt>
                <c:pt idx="64">
                  <c:v>69.849999999999994</c:v>
                </c:pt>
                <c:pt idx="65">
                  <c:v>70.02</c:v>
                </c:pt>
                <c:pt idx="66">
                  <c:v>69.89</c:v>
                </c:pt>
                <c:pt idx="67">
                  <c:v>69.87</c:v>
                </c:pt>
                <c:pt idx="68">
                  <c:v>69.83</c:v>
                </c:pt>
                <c:pt idx="69">
                  <c:v>69.98</c:v>
                </c:pt>
                <c:pt idx="70">
                  <c:v>69.77</c:v>
                </c:pt>
                <c:pt idx="71">
                  <c:v>69.94</c:v>
                </c:pt>
                <c:pt idx="72">
                  <c:v>69.83</c:v>
                </c:pt>
                <c:pt idx="73">
                  <c:v>69.92</c:v>
                </c:pt>
                <c:pt idx="74">
                  <c:v>69.81</c:v>
                </c:pt>
                <c:pt idx="75">
                  <c:v>69.959999999999994</c:v>
                </c:pt>
                <c:pt idx="76">
                  <c:v>69.989999999999995</c:v>
                </c:pt>
                <c:pt idx="77">
                  <c:v>69.95</c:v>
                </c:pt>
                <c:pt idx="78">
                  <c:v>69.790000000000006</c:v>
                </c:pt>
                <c:pt idx="79">
                  <c:v>69.97</c:v>
                </c:pt>
                <c:pt idx="80">
                  <c:v>69.989999999999995</c:v>
                </c:pt>
                <c:pt idx="81">
                  <c:v>69.87</c:v>
                </c:pt>
                <c:pt idx="82">
                  <c:v>69.8</c:v>
                </c:pt>
                <c:pt idx="83">
                  <c:v>69.959999999999994</c:v>
                </c:pt>
                <c:pt idx="84">
                  <c:v>69.47</c:v>
                </c:pt>
                <c:pt idx="85">
                  <c:v>69.8</c:v>
                </c:pt>
                <c:pt idx="86">
                  <c:v>69.64</c:v>
                </c:pt>
                <c:pt idx="87">
                  <c:v>69.849999999999994</c:v>
                </c:pt>
                <c:pt idx="88">
                  <c:v>69.88</c:v>
                </c:pt>
                <c:pt idx="89">
                  <c:v>69.819999999999993</c:v>
                </c:pt>
                <c:pt idx="90">
                  <c:v>69.72</c:v>
                </c:pt>
                <c:pt idx="91">
                  <c:v>69.83</c:v>
                </c:pt>
                <c:pt idx="92">
                  <c:v>69.84</c:v>
                </c:pt>
                <c:pt idx="93">
                  <c:v>69.89</c:v>
                </c:pt>
                <c:pt idx="94">
                  <c:v>69.680000000000007</c:v>
                </c:pt>
                <c:pt idx="95">
                  <c:v>69.78</c:v>
                </c:pt>
                <c:pt idx="96">
                  <c:v>69.78</c:v>
                </c:pt>
                <c:pt idx="97">
                  <c:v>69.8</c:v>
                </c:pt>
                <c:pt idx="98">
                  <c:v>69.569999999999993</c:v>
                </c:pt>
                <c:pt idx="99">
                  <c:v>69.8</c:v>
                </c:pt>
                <c:pt idx="100">
                  <c:v>69.73</c:v>
                </c:pt>
                <c:pt idx="101">
                  <c:v>69.7</c:v>
                </c:pt>
                <c:pt idx="102">
                  <c:v>69.58</c:v>
                </c:pt>
                <c:pt idx="103">
                  <c:v>69.709999999999994</c:v>
                </c:pt>
                <c:pt idx="104">
                  <c:v>69.790000000000006</c:v>
                </c:pt>
                <c:pt idx="105">
                  <c:v>69.78</c:v>
                </c:pt>
                <c:pt idx="106">
                  <c:v>69.599999999999994</c:v>
                </c:pt>
                <c:pt idx="107">
                  <c:v>69.739999999999995</c:v>
                </c:pt>
                <c:pt idx="108">
                  <c:v>69.69</c:v>
                </c:pt>
                <c:pt idx="109">
                  <c:v>69.739999999999995</c:v>
                </c:pt>
                <c:pt idx="110">
                  <c:v>69.47</c:v>
                </c:pt>
                <c:pt idx="111">
                  <c:v>69.680000000000007</c:v>
                </c:pt>
                <c:pt idx="112">
                  <c:v>69.680000000000007</c:v>
                </c:pt>
                <c:pt idx="113">
                  <c:v>69.61</c:v>
                </c:pt>
                <c:pt idx="114">
                  <c:v>69.5</c:v>
                </c:pt>
                <c:pt idx="115">
                  <c:v>69.680000000000007</c:v>
                </c:pt>
                <c:pt idx="116">
                  <c:v>69.7</c:v>
                </c:pt>
                <c:pt idx="117">
                  <c:v>69.569999999999993</c:v>
                </c:pt>
                <c:pt idx="118">
                  <c:v>69.459999999999994</c:v>
                </c:pt>
                <c:pt idx="119">
                  <c:v>69.599999999999994</c:v>
                </c:pt>
                <c:pt idx="120">
                  <c:v>69.62</c:v>
                </c:pt>
                <c:pt idx="121">
                  <c:v>69.569999999999993</c:v>
                </c:pt>
                <c:pt idx="122">
                  <c:v>69.34</c:v>
                </c:pt>
                <c:pt idx="123">
                  <c:v>69.52</c:v>
                </c:pt>
                <c:pt idx="124">
                  <c:v>69.47</c:v>
                </c:pt>
                <c:pt idx="125">
                  <c:v>69.459999999999994</c:v>
                </c:pt>
                <c:pt idx="126">
                  <c:v>69.31</c:v>
                </c:pt>
                <c:pt idx="127">
                  <c:v>69.459999999999994</c:v>
                </c:pt>
                <c:pt idx="128">
                  <c:v>69.400000000000006</c:v>
                </c:pt>
                <c:pt idx="129">
                  <c:v>69.400000000000006</c:v>
                </c:pt>
                <c:pt idx="130">
                  <c:v>69.23</c:v>
                </c:pt>
                <c:pt idx="131">
                  <c:v>69.44</c:v>
                </c:pt>
                <c:pt idx="132">
                  <c:v>69.45</c:v>
                </c:pt>
                <c:pt idx="133">
                  <c:v>69.290000000000006</c:v>
                </c:pt>
                <c:pt idx="134">
                  <c:v>69.209999999999994</c:v>
                </c:pt>
                <c:pt idx="135">
                  <c:v>69.430000000000007</c:v>
                </c:pt>
                <c:pt idx="136">
                  <c:v>69.38</c:v>
                </c:pt>
                <c:pt idx="137">
                  <c:v>69.27</c:v>
                </c:pt>
                <c:pt idx="138">
                  <c:v>69.040000000000006</c:v>
                </c:pt>
                <c:pt idx="139">
                  <c:v>69.180000000000007</c:v>
                </c:pt>
                <c:pt idx="140">
                  <c:v>69.25</c:v>
                </c:pt>
                <c:pt idx="141">
                  <c:v>69.19</c:v>
                </c:pt>
                <c:pt idx="142">
                  <c:v>68.91</c:v>
                </c:pt>
                <c:pt idx="143">
                  <c:v>69.069999999999993</c:v>
                </c:pt>
                <c:pt idx="144">
                  <c:v>68.959999999999994</c:v>
                </c:pt>
                <c:pt idx="145">
                  <c:v>68.72</c:v>
                </c:pt>
                <c:pt idx="146">
                  <c:v>68.319999999999993</c:v>
                </c:pt>
                <c:pt idx="147">
                  <c:v>68.260000000000005</c:v>
                </c:pt>
                <c:pt idx="148">
                  <c:v>68.459999999999994</c:v>
                </c:pt>
                <c:pt idx="149">
                  <c:v>68.37</c:v>
                </c:pt>
                <c:pt idx="150">
                  <c:v>68.59</c:v>
                </c:pt>
                <c:pt idx="151">
                  <c:v>68.959999999999994</c:v>
                </c:pt>
                <c:pt idx="152">
                  <c:v>68.930000000000007</c:v>
                </c:pt>
                <c:pt idx="153">
                  <c:v>68.89</c:v>
                </c:pt>
                <c:pt idx="154">
                  <c:v>68.510000000000005</c:v>
                </c:pt>
                <c:pt idx="155">
                  <c:v>68.790000000000006</c:v>
                </c:pt>
                <c:pt idx="156">
                  <c:v>68.64</c:v>
                </c:pt>
                <c:pt idx="157">
                  <c:v>68.739999999999995</c:v>
                </c:pt>
                <c:pt idx="158">
                  <c:v>68.790000000000006</c:v>
                </c:pt>
                <c:pt idx="159">
                  <c:v>68.8</c:v>
                </c:pt>
                <c:pt idx="160">
                  <c:v>68.77</c:v>
                </c:pt>
                <c:pt idx="161">
                  <c:v>68.680000000000007</c:v>
                </c:pt>
                <c:pt idx="162">
                  <c:v>68.540000000000006</c:v>
                </c:pt>
                <c:pt idx="163">
                  <c:v>68.260000000000005</c:v>
                </c:pt>
                <c:pt idx="164">
                  <c:v>68.19</c:v>
                </c:pt>
                <c:pt idx="165">
                  <c:v>68.239999999999995</c:v>
                </c:pt>
                <c:pt idx="166">
                  <c:v>68.33</c:v>
                </c:pt>
                <c:pt idx="167">
                  <c:v>68.260000000000005</c:v>
                </c:pt>
                <c:pt idx="168">
                  <c:v>68.25</c:v>
                </c:pt>
                <c:pt idx="169">
                  <c:v>68.06</c:v>
                </c:pt>
                <c:pt idx="170">
                  <c:v>68.3</c:v>
                </c:pt>
                <c:pt idx="171">
                  <c:v>68.09</c:v>
                </c:pt>
                <c:pt idx="172">
                  <c:v>68.16</c:v>
                </c:pt>
                <c:pt idx="173">
                  <c:v>68.13</c:v>
                </c:pt>
                <c:pt idx="174">
                  <c:v>68.150000000000006</c:v>
                </c:pt>
                <c:pt idx="175">
                  <c:v>67.959999999999994</c:v>
                </c:pt>
                <c:pt idx="176">
                  <c:v>67.959999999999994</c:v>
                </c:pt>
                <c:pt idx="177">
                  <c:v>67.92</c:v>
                </c:pt>
                <c:pt idx="178">
                  <c:v>67.95</c:v>
                </c:pt>
                <c:pt idx="179">
                  <c:v>67.78</c:v>
                </c:pt>
                <c:pt idx="180">
                  <c:v>67.83</c:v>
                </c:pt>
                <c:pt idx="181">
                  <c:v>67.709999999999994</c:v>
                </c:pt>
                <c:pt idx="182">
                  <c:v>67.83</c:v>
                </c:pt>
                <c:pt idx="183">
                  <c:v>67.75</c:v>
                </c:pt>
                <c:pt idx="184">
                  <c:v>67.5</c:v>
                </c:pt>
                <c:pt idx="185">
                  <c:v>67.64</c:v>
                </c:pt>
                <c:pt idx="186">
                  <c:v>67.73</c:v>
                </c:pt>
                <c:pt idx="187">
                  <c:v>67.56</c:v>
                </c:pt>
                <c:pt idx="188">
                  <c:v>67.45</c:v>
                </c:pt>
                <c:pt idx="189">
                  <c:v>67.569999999999993</c:v>
                </c:pt>
                <c:pt idx="190">
                  <c:v>67.540000000000006</c:v>
                </c:pt>
                <c:pt idx="191">
                  <c:v>67.5</c:v>
                </c:pt>
                <c:pt idx="192">
                  <c:v>67.45</c:v>
                </c:pt>
                <c:pt idx="193">
                  <c:v>67.03</c:v>
                </c:pt>
                <c:pt idx="194">
                  <c:v>67.3</c:v>
                </c:pt>
                <c:pt idx="195">
                  <c:v>66.790000000000006</c:v>
                </c:pt>
                <c:pt idx="196">
                  <c:v>66.91</c:v>
                </c:pt>
                <c:pt idx="197">
                  <c:v>66.84</c:v>
                </c:pt>
                <c:pt idx="198">
                  <c:v>67.14</c:v>
                </c:pt>
                <c:pt idx="199">
                  <c:v>66.91</c:v>
                </c:pt>
                <c:pt idx="200">
                  <c:v>66.94</c:v>
                </c:pt>
                <c:pt idx="201">
                  <c:v>66.930000000000007</c:v>
                </c:pt>
                <c:pt idx="202">
                  <c:v>67.13</c:v>
                </c:pt>
                <c:pt idx="203">
                  <c:v>66.89</c:v>
                </c:pt>
                <c:pt idx="204">
                  <c:v>66.760000000000005</c:v>
                </c:pt>
                <c:pt idx="205">
                  <c:v>66.75</c:v>
                </c:pt>
                <c:pt idx="206">
                  <c:v>66.88</c:v>
                </c:pt>
                <c:pt idx="207">
                  <c:v>66.63</c:v>
                </c:pt>
                <c:pt idx="208">
                  <c:v>66.41</c:v>
                </c:pt>
                <c:pt idx="209">
                  <c:v>66.03</c:v>
                </c:pt>
                <c:pt idx="210">
                  <c:v>66.37</c:v>
                </c:pt>
                <c:pt idx="211">
                  <c:v>66.19</c:v>
                </c:pt>
                <c:pt idx="212">
                  <c:v>66.12</c:v>
                </c:pt>
                <c:pt idx="213">
                  <c:v>66.430000000000007</c:v>
                </c:pt>
                <c:pt idx="214">
                  <c:v>66.709999999999994</c:v>
                </c:pt>
                <c:pt idx="215">
                  <c:v>66.27</c:v>
                </c:pt>
                <c:pt idx="216">
                  <c:v>66.31</c:v>
                </c:pt>
                <c:pt idx="217">
                  <c:v>66.599999999999994</c:v>
                </c:pt>
                <c:pt idx="218">
                  <c:v>66.64</c:v>
                </c:pt>
                <c:pt idx="219">
                  <c:v>66.290000000000006</c:v>
                </c:pt>
                <c:pt idx="220">
                  <c:v>66.23</c:v>
                </c:pt>
                <c:pt idx="221">
                  <c:v>66.41</c:v>
                </c:pt>
                <c:pt idx="222">
                  <c:v>66.39</c:v>
                </c:pt>
                <c:pt idx="223">
                  <c:v>66.150000000000006</c:v>
                </c:pt>
                <c:pt idx="224">
                  <c:v>66.16</c:v>
                </c:pt>
                <c:pt idx="225">
                  <c:v>65.92</c:v>
                </c:pt>
                <c:pt idx="226">
                  <c:v>66.13</c:v>
                </c:pt>
                <c:pt idx="227">
                  <c:v>65.510000000000005</c:v>
                </c:pt>
                <c:pt idx="228">
                  <c:v>65.790000000000006</c:v>
                </c:pt>
                <c:pt idx="229">
                  <c:v>65.819999999999993</c:v>
                </c:pt>
                <c:pt idx="230">
                  <c:v>66.05</c:v>
                </c:pt>
                <c:pt idx="231">
                  <c:v>65.97</c:v>
                </c:pt>
                <c:pt idx="232">
                  <c:v>66.010000000000005</c:v>
                </c:pt>
                <c:pt idx="233">
                  <c:v>66.03</c:v>
                </c:pt>
                <c:pt idx="234">
                  <c:v>66.05</c:v>
                </c:pt>
                <c:pt idx="235">
                  <c:v>65.94</c:v>
                </c:pt>
                <c:pt idx="236">
                  <c:v>65.7</c:v>
                </c:pt>
                <c:pt idx="237">
                  <c:v>65.84</c:v>
                </c:pt>
                <c:pt idx="238">
                  <c:v>65.8</c:v>
                </c:pt>
                <c:pt idx="239">
                  <c:v>65.739999999999995</c:v>
                </c:pt>
                <c:pt idx="240">
                  <c:v>65.59</c:v>
                </c:pt>
                <c:pt idx="241">
                  <c:v>65.5</c:v>
                </c:pt>
                <c:pt idx="242">
                  <c:v>65.540000000000006</c:v>
                </c:pt>
                <c:pt idx="243">
                  <c:v>65.180000000000007</c:v>
                </c:pt>
                <c:pt idx="244">
                  <c:v>65.17</c:v>
                </c:pt>
                <c:pt idx="245">
                  <c:v>65.36</c:v>
                </c:pt>
                <c:pt idx="246">
                  <c:v>65.42</c:v>
                </c:pt>
                <c:pt idx="247">
                  <c:v>65.319999999999993</c:v>
                </c:pt>
                <c:pt idx="248">
                  <c:v>65.260000000000005</c:v>
                </c:pt>
                <c:pt idx="249">
                  <c:v>65.27</c:v>
                </c:pt>
                <c:pt idx="250">
                  <c:v>60.0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RR2056426!$V$1</c:f>
              <c:strCache>
                <c:ptCount val="1"/>
                <c:pt idx="0">
                  <c:v>C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V$2:$V$253</c:f>
              <c:numCache>
                <c:formatCode>General</c:formatCode>
                <c:ptCount val="252"/>
                <c:pt idx="0">
                  <c:v>64.37</c:v>
                </c:pt>
                <c:pt idx="1">
                  <c:v>65.27</c:v>
                </c:pt>
                <c:pt idx="2">
                  <c:v>65.040000000000006</c:v>
                </c:pt>
                <c:pt idx="3">
                  <c:v>65.37</c:v>
                </c:pt>
                <c:pt idx="4">
                  <c:v>64.86</c:v>
                </c:pt>
                <c:pt idx="5">
                  <c:v>67.53</c:v>
                </c:pt>
                <c:pt idx="6">
                  <c:v>67.5</c:v>
                </c:pt>
                <c:pt idx="7">
                  <c:v>67.12</c:v>
                </c:pt>
                <c:pt idx="8">
                  <c:v>67.459999999999994</c:v>
                </c:pt>
                <c:pt idx="9">
                  <c:v>67.2</c:v>
                </c:pt>
                <c:pt idx="10">
                  <c:v>67.099999999999994</c:v>
                </c:pt>
                <c:pt idx="11">
                  <c:v>67.08</c:v>
                </c:pt>
                <c:pt idx="12">
                  <c:v>69.349999999999994</c:v>
                </c:pt>
                <c:pt idx="13">
                  <c:v>69.22</c:v>
                </c:pt>
                <c:pt idx="14">
                  <c:v>69.2</c:v>
                </c:pt>
                <c:pt idx="15">
                  <c:v>69.22</c:v>
                </c:pt>
                <c:pt idx="16">
                  <c:v>69.3</c:v>
                </c:pt>
                <c:pt idx="17">
                  <c:v>69.28</c:v>
                </c:pt>
                <c:pt idx="18">
                  <c:v>69.41</c:v>
                </c:pt>
                <c:pt idx="19">
                  <c:v>69.41</c:v>
                </c:pt>
                <c:pt idx="20">
                  <c:v>69.47</c:v>
                </c:pt>
                <c:pt idx="21">
                  <c:v>69.39</c:v>
                </c:pt>
                <c:pt idx="22">
                  <c:v>69.819999999999993</c:v>
                </c:pt>
                <c:pt idx="23">
                  <c:v>69.97</c:v>
                </c:pt>
                <c:pt idx="24">
                  <c:v>69.83</c:v>
                </c:pt>
                <c:pt idx="25">
                  <c:v>69.78</c:v>
                </c:pt>
                <c:pt idx="26">
                  <c:v>69.8</c:v>
                </c:pt>
                <c:pt idx="27">
                  <c:v>69.84</c:v>
                </c:pt>
                <c:pt idx="28">
                  <c:v>69.900000000000006</c:v>
                </c:pt>
                <c:pt idx="29">
                  <c:v>69.819999999999993</c:v>
                </c:pt>
                <c:pt idx="30">
                  <c:v>69.930000000000007</c:v>
                </c:pt>
                <c:pt idx="31">
                  <c:v>70.010000000000005</c:v>
                </c:pt>
                <c:pt idx="32">
                  <c:v>69.94</c:v>
                </c:pt>
                <c:pt idx="33">
                  <c:v>69.92</c:v>
                </c:pt>
                <c:pt idx="34">
                  <c:v>70.02</c:v>
                </c:pt>
                <c:pt idx="35">
                  <c:v>70.05</c:v>
                </c:pt>
                <c:pt idx="36">
                  <c:v>70.010000000000005</c:v>
                </c:pt>
                <c:pt idx="37">
                  <c:v>69.95</c:v>
                </c:pt>
                <c:pt idx="38">
                  <c:v>70.06</c:v>
                </c:pt>
                <c:pt idx="39">
                  <c:v>70.13</c:v>
                </c:pt>
                <c:pt idx="40">
                  <c:v>70.040000000000006</c:v>
                </c:pt>
                <c:pt idx="41">
                  <c:v>70.040000000000006</c:v>
                </c:pt>
                <c:pt idx="42">
                  <c:v>70.06</c:v>
                </c:pt>
                <c:pt idx="43">
                  <c:v>70.03</c:v>
                </c:pt>
                <c:pt idx="44">
                  <c:v>70.099999999999994</c:v>
                </c:pt>
                <c:pt idx="45">
                  <c:v>70.069999999999993</c:v>
                </c:pt>
                <c:pt idx="46">
                  <c:v>70.069999999999993</c:v>
                </c:pt>
                <c:pt idx="47">
                  <c:v>70.11</c:v>
                </c:pt>
                <c:pt idx="48">
                  <c:v>70.06</c:v>
                </c:pt>
                <c:pt idx="49">
                  <c:v>70.16</c:v>
                </c:pt>
                <c:pt idx="50">
                  <c:v>70</c:v>
                </c:pt>
                <c:pt idx="51">
                  <c:v>70.12</c:v>
                </c:pt>
                <c:pt idx="52">
                  <c:v>70.12</c:v>
                </c:pt>
                <c:pt idx="53">
                  <c:v>70.099999999999994</c:v>
                </c:pt>
                <c:pt idx="54">
                  <c:v>70.14</c:v>
                </c:pt>
                <c:pt idx="55">
                  <c:v>70.17</c:v>
                </c:pt>
                <c:pt idx="56">
                  <c:v>69.98</c:v>
                </c:pt>
                <c:pt idx="57">
                  <c:v>70.13</c:v>
                </c:pt>
                <c:pt idx="58">
                  <c:v>70.11</c:v>
                </c:pt>
                <c:pt idx="59">
                  <c:v>70.08</c:v>
                </c:pt>
                <c:pt idx="60">
                  <c:v>70.05</c:v>
                </c:pt>
                <c:pt idx="61">
                  <c:v>70.12</c:v>
                </c:pt>
                <c:pt idx="62">
                  <c:v>70.08</c:v>
                </c:pt>
                <c:pt idx="63">
                  <c:v>70.16</c:v>
                </c:pt>
                <c:pt idx="64">
                  <c:v>70.02</c:v>
                </c:pt>
                <c:pt idx="65">
                  <c:v>70.150000000000006</c:v>
                </c:pt>
                <c:pt idx="66">
                  <c:v>70.06</c:v>
                </c:pt>
                <c:pt idx="67">
                  <c:v>70.040000000000006</c:v>
                </c:pt>
                <c:pt idx="68">
                  <c:v>69.989999999999995</c:v>
                </c:pt>
                <c:pt idx="69">
                  <c:v>70.13</c:v>
                </c:pt>
                <c:pt idx="70">
                  <c:v>69.97</c:v>
                </c:pt>
                <c:pt idx="71">
                  <c:v>70.069999999999993</c:v>
                </c:pt>
                <c:pt idx="72">
                  <c:v>70.040000000000006</c:v>
                </c:pt>
                <c:pt idx="73">
                  <c:v>70.069999999999993</c:v>
                </c:pt>
                <c:pt idx="74">
                  <c:v>69.989999999999995</c:v>
                </c:pt>
                <c:pt idx="75">
                  <c:v>70.099999999999994</c:v>
                </c:pt>
                <c:pt idx="76">
                  <c:v>70.099999999999994</c:v>
                </c:pt>
                <c:pt idx="77">
                  <c:v>70.099999999999994</c:v>
                </c:pt>
                <c:pt idx="78">
                  <c:v>69.98</c:v>
                </c:pt>
                <c:pt idx="79">
                  <c:v>70.12</c:v>
                </c:pt>
                <c:pt idx="80">
                  <c:v>70.150000000000006</c:v>
                </c:pt>
                <c:pt idx="81">
                  <c:v>70.03</c:v>
                </c:pt>
                <c:pt idx="82">
                  <c:v>70.010000000000005</c:v>
                </c:pt>
                <c:pt idx="83">
                  <c:v>70.099999999999994</c:v>
                </c:pt>
                <c:pt idx="84">
                  <c:v>69.64</c:v>
                </c:pt>
                <c:pt idx="85">
                  <c:v>69.959999999999994</c:v>
                </c:pt>
                <c:pt idx="86">
                  <c:v>69.87</c:v>
                </c:pt>
                <c:pt idx="87">
                  <c:v>70.02</c:v>
                </c:pt>
                <c:pt idx="88">
                  <c:v>70.06</c:v>
                </c:pt>
                <c:pt idx="89">
                  <c:v>69.97</c:v>
                </c:pt>
                <c:pt idx="90">
                  <c:v>69.92</c:v>
                </c:pt>
                <c:pt idx="91">
                  <c:v>70</c:v>
                </c:pt>
                <c:pt idx="92">
                  <c:v>69.989999999999995</c:v>
                </c:pt>
                <c:pt idx="93">
                  <c:v>70.040000000000006</c:v>
                </c:pt>
                <c:pt idx="94">
                  <c:v>69.86</c:v>
                </c:pt>
                <c:pt idx="95">
                  <c:v>69.94</c:v>
                </c:pt>
                <c:pt idx="96">
                  <c:v>69.959999999999994</c:v>
                </c:pt>
                <c:pt idx="97">
                  <c:v>69.98</c:v>
                </c:pt>
                <c:pt idx="98">
                  <c:v>69.8</c:v>
                </c:pt>
                <c:pt idx="99">
                  <c:v>69.959999999999994</c:v>
                </c:pt>
                <c:pt idx="100">
                  <c:v>69.91</c:v>
                </c:pt>
                <c:pt idx="101">
                  <c:v>69.88</c:v>
                </c:pt>
                <c:pt idx="102">
                  <c:v>69.8</c:v>
                </c:pt>
                <c:pt idx="103">
                  <c:v>69.87</c:v>
                </c:pt>
                <c:pt idx="104">
                  <c:v>69.930000000000007</c:v>
                </c:pt>
                <c:pt idx="105">
                  <c:v>69.92</c:v>
                </c:pt>
                <c:pt idx="106">
                  <c:v>69.790000000000006</c:v>
                </c:pt>
                <c:pt idx="107">
                  <c:v>69.88</c:v>
                </c:pt>
                <c:pt idx="108">
                  <c:v>69.900000000000006</c:v>
                </c:pt>
                <c:pt idx="109">
                  <c:v>69.91</c:v>
                </c:pt>
                <c:pt idx="110">
                  <c:v>69.709999999999994</c:v>
                </c:pt>
                <c:pt idx="111">
                  <c:v>69.849999999999994</c:v>
                </c:pt>
                <c:pt idx="112">
                  <c:v>69.819999999999993</c:v>
                </c:pt>
                <c:pt idx="113">
                  <c:v>69.8</c:v>
                </c:pt>
                <c:pt idx="114">
                  <c:v>69.709999999999994</c:v>
                </c:pt>
                <c:pt idx="115">
                  <c:v>69.84</c:v>
                </c:pt>
                <c:pt idx="116">
                  <c:v>69.849999999999994</c:v>
                </c:pt>
                <c:pt idx="117">
                  <c:v>69.75</c:v>
                </c:pt>
                <c:pt idx="118">
                  <c:v>69.67</c:v>
                </c:pt>
                <c:pt idx="119">
                  <c:v>69.739999999999995</c:v>
                </c:pt>
                <c:pt idx="120">
                  <c:v>69.790000000000006</c:v>
                </c:pt>
                <c:pt idx="121">
                  <c:v>69.75</c:v>
                </c:pt>
                <c:pt idx="122">
                  <c:v>69.569999999999993</c:v>
                </c:pt>
                <c:pt idx="123">
                  <c:v>69.67</c:v>
                </c:pt>
                <c:pt idx="124">
                  <c:v>69.64</c:v>
                </c:pt>
                <c:pt idx="125">
                  <c:v>69.64</c:v>
                </c:pt>
                <c:pt idx="126">
                  <c:v>69.540000000000006</c:v>
                </c:pt>
                <c:pt idx="127">
                  <c:v>69.64</c:v>
                </c:pt>
                <c:pt idx="128">
                  <c:v>69.599999999999994</c:v>
                </c:pt>
                <c:pt idx="129">
                  <c:v>69.61</c:v>
                </c:pt>
                <c:pt idx="130">
                  <c:v>69.459999999999994</c:v>
                </c:pt>
                <c:pt idx="131">
                  <c:v>69.59</c:v>
                </c:pt>
                <c:pt idx="132">
                  <c:v>69.59</c:v>
                </c:pt>
                <c:pt idx="133">
                  <c:v>69.48</c:v>
                </c:pt>
                <c:pt idx="134">
                  <c:v>69.400000000000006</c:v>
                </c:pt>
                <c:pt idx="135">
                  <c:v>69.569999999999993</c:v>
                </c:pt>
                <c:pt idx="136">
                  <c:v>69.55</c:v>
                </c:pt>
                <c:pt idx="137">
                  <c:v>69.459999999999994</c:v>
                </c:pt>
                <c:pt idx="138">
                  <c:v>69.28</c:v>
                </c:pt>
                <c:pt idx="139">
                  <c:v>69.34</c:v>
                </c:pt>
                <c:pt idx="140">
                  <c:v>69.430000000000007</c:v>
                </c:pt>
                <c:pt idx="141">
                  <c:v>69.39</c:v>
                </c:pt>
                <c:pt idx="142">
                  <c:v>69.19</c:v>
                </c:pt>
                <c:pt idx="143">
                  <c:v>69.25</c:v>
                </c:pt>
                <c:pt idx="144">
                  <c:v>69.17</c:v>
                </c:pt>
                <c:pt idx="145">
                  <c:v>68.98</c:v>
                </c:pt>
                <c:pt idx="146">
                  <c:v>68.66</c:v>
                </c:pt>
                <c:pt idx="147">
                  <c:v>68.569999999999993</c:v>
                </c:pt>
                <c:pt idx="148">
                  <c:v>68.67</c:v>
                </c:pt>
                <c:pt idx="149">
                  <c:v>68.67</c:v>
                </c:pt>
                <c:pt idx="150">
                  <c:v>68.819999999999993</c:v>
                </c:pt>
                <c:pt idx="151">
                  <c:v>69.069999999999993</c:v>
                </c:pt>
                <c:pt idx="152">
                  <c:v>69.069999999999993</c:v>
                </c:pt>
                <c:pt idx="153">
                  <c:v>69.06</c:v>
                </c:pt>
                <c:pt idx="154">
                  <c:v>68.7</c:v>
                </c:pt>
                <c:pt idx="155">
                  <c:v>68.94</c:v>
                </c:pt>
                <c:pt idx="156">
                  <c:v>68.87</c:v>
                </c:pt>
                <c:pt idx="157">
                  <c:v>68.95</c:v>
                </c:pt>
                <c:pt idx="158">
                  <c:v>68.95</c:v>
                </c:pt>
                <c:pt idx="159">
                  <c:v>68.94</c:v>
                </c:pt>
                <c:pt idx="160">
                  <c:v>68.900000000000006</c:v>
                </c:pt>
                <c:pt idx="161">
                  <c:v>68.88</c:v>
                </c:pt>
                <c:pt idx="162">
                  <c:v>68.739999999999995</c:v>
                </c:pt>
                <c:pt idx="163">
                  <c:v>68.510000000000005</c:v>
                </c:pt>
                <c:pt idx="164">
                  <c:v>68.39</c:v>
                </c:pt>
                <c:pt idx="165">
                  <c:v>68.45</c:v>
                </c:pt>
                <c:pt idx="166">
                  <c:v>68.510000000000005</c:v>
                </c:pt>
                <c:pt idx="167">
                  <c:v>68.48</c:v>
                </c:pt>
                <c:pt idx="168">
                  <c:v>68.47</c:v>
                </c:pt>
                <c:pt idx="169">
                  <c:v>68.31</c:v>
                </c:pt>
                <c:pt idx="170">
                  <c:v>68.45</c:v>
                </c:pt>
                <c:pt idx="171">
                  <c:v>68.349999999999994</c:v>
                </c:pt>
                <c:pt idx="172">
                  <c:v>68.349999999999994</c:v>
                </c:pt>
                <c:pt idx="173">
                  <c:v>68.319999999999993</c:v>
                </c:pt>
                <c:pt idx="174">
                  <c:v>68.33</c:v>
                </c:pt>
                <c:pt idx="175">
                  <c:v>68.180000000000007</c:v>
                </c:pt>
                <c:pt idx="176">
                  <c:v>68.19</c:v>
                </c:pt>
                <c:pt idx="177">
                  <c:v>68.17</c:v>
                </c:pt>
                <c:pt idx="178">
                  <c:v>68.180000000000007</c:v>
                </c:pt>
                <c:pt idx="179">
                  <c:v>68.010000000000005</c:v>
                </c:pt>
                <c:pt idx="180">
                  <c:v>68.03</c:v>
                </c:pt>
                <c:pt idx="181">
                  <c:v>67.97</c:v>
                </c:pt>
                <c:pt idx="182">
                  <c:v>67.98</c:v>
                </c:pt>
                <c:pt idx="183">
                  <c:v>67.989999999999995</c:v>
                </c:pt>
                <c:pt idx="184">
                  <c:v>67.790000000000006</c:v>
                </c:pt>
                <c:pt idx="185">
                  <c:v>67.849999999999994</c:v>
                </c:pt>
                <c:pt idx="186">
                  <c:v>67.900000000000006</c:v>
                </c:pt>
                <c:pt idx="187">
                  <c:v>67.819999999999993</c:v>
                </c:pt>
                <c:pt idx="188">
                  <c:v>67.739999999999995</c:v>
                </c:pt>
                <c:pt idx="189">
                  <c:v>67.77</c:v>
                </c:pt>
                <c:pt idx="190">
                  <c:v>67.81</c:v>
                </c:pt>
                <c:pt idx="191">
                  <c:v>67.73</c:v>
                </c:pt>
                <c:pt idx="192">
                  <c:v>67.650000000000006</c:v>
                </c:pt>
                <c:pt idx="193">
                  <c:v>67.36</c:v>
                </c:pt>
                <c:pt idx="194">
                  <c:v>67.47</c:v>
                </c:pt>
                <c:pt idx="195">
                  <c:v>67.22</c:v>
                </c:pt>
                <c:pt idx="196">
                  <c:v>67.209999999999994</c:v>
                </c:pt>
                <c:pt idx="197">
                  <c:v>67.17</c:v>
                </c:pt>
                <c:pt idx="198">
                  <c:v>67.36</c:v>
                </c:pt>
                <c:pt idx="199">
                  <c:v>67.23</c:v>
                </c:pt>
                <c:pt idx="200">
                  <c:v>67.25</c:v>
                </c:pt>
                <c:pt idx="201">
                  <c:v>67.23</c:v>
                </c:pt>
                <c:pt idx="202">
                  <c:v>67.37</c:v>
                </c:pt>
                <c:pt idx="203">
                  <c:v>67.16</c:v>
                </c:pt>
                <c:pt idx="204">
                  <c:v>67.11</c:v>
                </c:pt>
                <c:pt idx="205">
                  <c:v>67.099999999999994</c:v>
                </c:pt>
                <c:pt idx="206">
                  <c:v>67.09</c:v>
                </c:pt>
                <c:pt idx="207">
                  <c:v>67.02</c:v>
                </c:pt>
                <c:pt idx="208">
                  <c:v>66.81</c:v>
                </c:pt>
                <c:pt idx="209">
                  <c:v>66.61</c:v>
                </c:pt>
                <c:pt idx="210">
                  <c:v>66.72</c:v>
                </c:pt>
                <c:pt idx="211">
                  <c:v>66.64</c:v>
                </c:pt>
                <c:pt idx="212">
                  <c:v>66.510000000000005</c:v>
                </c:pt>
                <c:pt idx="213">
                  <c:v>66.73</c:v>
                </c:pt>
                <c:pt idx="214">
                  <c:v>66.94</c:v>
                </c:pt>
                <c:pt idx="215">
                  <c:v>66.739999999999995</c:v>
                </c:pt>
                <c:pt idx="216">
                  <c:v>66.72</c:v>
                </c:pt>
                <c:pt idx="217">
                  <c:v>66.84</c:v>
                </c:pt>
                <c:pt idx="218">
                  <c:v>66.91</c:v>
                </c:pt>
                <c:pt idx="219">
                  <c:v>66.72</c:v>
                </c:pt>
                <c:pt idx="220">
                  <c:v>66.709999999999994</c:v>
                </c:pt>
                <c:pt idx="221">
                  <c:v>66.81</c:v>
                </c:pt>
                <c:pt idx="222">
                  <c:v>66.77</c:v>
                </c:pt>
                <c:pt idx="223">
                  <c:v>66.62</c:v>
                </c:pt>
                <c:pt idx="224">
                  <c:v>66.569999999999993</c:v>
                </c:pt>
                <c:pt idx="225">
                  <c:v>66.44</c:v>
                </c:pt>
                <c:pt idx="226">
                  <c:v>66.510000000000005</c:v>
                </c:pt>
                <c:pt idx="227">
                  <c:v>66.17</c:v>
                </c:pt>
                <c:pt idx="228">
                  <c:v>66.209999999999994</c:v>
                </c:pt>
                <c:pt idx="229">
                  <c:v>66.23</c:v>
                </c:pt>
                <c:pt idx="230">
                  <c:v>66.36</c:v>
                </c:pt>
                <c:pt idx="231">
                  <c:v>66.41</c:v>
                </c:pt>
                <c:pt idx="232">
                  <c:v>66.41</c:v>
                </c:pt>
                <c:pt idx="233">
                  <c:v>66.400000000000006</c:v>
                </c:pt>
                <c:pt idx="234">
                  <c:v>66.44</c:v>
                </c:pt>
                <c:pt idx="235">
                  <c:v>66.400000000000006</c:v>
                </c:pt>
                <c:pt idx="236">
                  <c:v>66.25</c:v>
                </c:pt>
                <c:pt idx="237">
                  <c:v>66.25</c:v>
                </c:pt>
                <c:pt idx="238">
                  <c:v>66.23</c:v>
                </c:pt>
                <c:pt idx="239">
                  <c:v>66.17</c:v>
                </c:pt>
                <c:pt idx="240">
                  <c:v>66.14</c:v>
                </c:pt>
                <c:pt idx="241">
                  <c:v>66.010000000000005</c:v>
                </c:pt>
                <c:pt idx="242">
                  <c:v>65.989999999999995</c:v>
                </c:pt>
                <c:pt idx="243">
                  <c:v>65.84</c:v>
                </c:pt>
                <c:pt idx="244">
                  <c:v>65.72</c:v>
                </c:pt>
                <c:pt idx="245">
                  <c:v>65.83</c:v>
                </c:pt>
                <c:pt idx="246">
                  <c:v>65.86</c:v>
                </c:pt>
                <c:pt idx="247">
                  <c:v>65.86</c:v>
                </c:pt>
                <c:pt idx="248">
                  <c:v>65.739999999999995</c:v>
                </c:pt>
                <c:pt idx="249">
                  <c:v>65.6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RR2056426!$W$1</c:f>
              <c:strCache>
                <c:ptCount val="1"/>
                <c:pt idx="0">
                  <c:v>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W$2:$W$253</c:f>
              <c:numCache>
                <c:formatCode>General</c:formatCode>
                <c:ptCount val="252"/>
                <c:pt idx="0">
                  <c:v>65.03</c:v>
                </c:pt>
                <c:pt idx="1">
                  <c:v>64.489999999999995</c:v>
                </c:pt>
                <c:pt idx="2">
                  <c:v>65.28</c:v>
                </c:pt>
                <c:pt idx="3">
                  <c:v>65.2</c:v>
                </c:pt>
                <c:pt idx="4">
                  <c:v>64.58</c:v>
                </c:pt>
                <c:pt idx="5">
                  <c:v>66.97</c:v>
                </c:pt>
                <c:pt idx="6">
                  <c:v>67.03</c:v>
                </c:pt>
                <c:pt idx="7">
                  <c:v>66.41</c:v>
                </c:pt>
                <c:pt idx="8">
                  <c:v>66.53</c:v>
                </c:pt>
                <c:pt idx="9">
                  <c:v>66.069999999999993</c:v>
                </c:pt>
                <c:pt idx="10">
                  <c:v>66.62</c:v>
                </c:pt>
                <c:pt idx="11">
                  <c:v>66.39</c:v>
                </c:pt>
                <c:pt idx="12">
                  <c:v>68.87</c:v>
                </c:pt>
                <c:pt idx="13">
                  <c:v>68.63</c:v>
                </c:pt>
                <c:pt idx="14">
                  <c:v>68.77</c:v>
                </c:pt>
                <c:pt idx="15">
                  <c:v>68.72</c:v>
                </c:pt>
                <c:pt idx="16">
                  <c:v>68.819999999999993</c:v>
                </c:pt>
                <c:pt idx="17">
                  <c:v>68.86</c:v>
                </c:pt>
                <c:pt idx="18">
                  <c:v>68.900000000000006</c:v>
                </c:pt>
                <c:pt idx="19">
                  <c:v>68.92</c:v>
                </c:pt>
                <c:pt idx="20">
                  <c:v>69</c:v>
                </c:pt>
                <c:pt idx="21">
                  <c:v>68.900000000000006</c:v>
                </c:pt>
                <c:pt idx="22">
                  <c:v>69.13</c:v>
                </c:pt>
                <c:pt idx="23">
                  <c:v>69.290000000000006</c:v>
                </c:pt>
                <c:pt idx="24">
                  <c:v>69.11</c:v>
                </c:pt>
                <c:pt idx="25">
                  <c:v>69.13</c:v>
                </c:pt>
                <c:pt idx="26">
                  <c:v>69.22</c:v>
                </c:pt>
                <c:pt idx="27">
                  <c:v>69.209999999999994</c:v>
                </c:pt>
                <c:pt idx="28">
                  <c:v>69.28</c:v>
                </c:pt>
                <c:pt idx="29">
                  <c:v>69.180000000000007</c:v>
                </c:pt>
                <c:pt idx="30">
                  <c:v>69.28</c:v>
                </c:pt>
                <c:pt idx="31">
                  <c:v>69.37</c:v>
                </c:pt>
                <c:pt idx="32">
                  <c:v>69.28</c:v>
                </c:pt>
                <c:pt idx="33">
                  <c:v>69.25</c:v>
                </c:pt>
                <c:pt idx="34">
                  <c:v>69.41</c:v>
                </c:pt>
                <c:pt idx="35">
                  <c:v>69.42</c:v>
                </c:pt>
                <c:pt idx="36">
                  <c:v>69.400000000000006</c:v>
                </c:pt>
                <c:pt idx="37">
                  <c:v>69.34</c:v>
                </c:pt>
                <c:pt idx="38">
                  <c:v>69.400000000000006</c:v>
                </c:pt>
                <c:pt idx="39">
                  <c:v>69.489999999999995</c:v>
                </c:pt>
                <c:pt idx="40">
                  <c:v>69.41</c:v>
                </c:pt>
                <c:pt idx="41">
                  <c:v>69.41</c:v>
                </c:pt>
                <c:pt idx="42">
                  <c:v>69.42</c:v>
                </c:pt>
                <c:pt idx="43">
                  <c:v>69.400000000000006</c:v>
                </c:pt>
                <c:pt idx="44">
                  <c:v>69.459999999999994</c:v>
                </c:pt>
                <c:pt idx="45">
                  <c:v>69.44</c:v>
                </c:pt>
                <c:pt idx="46">
                  <c:v>69.45</c:v>
                </c:pt>
                <c:pt idx="47">
                  <c:v>69.47</c:v>
                </c:pt>
                <c:pt idx="48">
                  <c:v>69.44</c:v>
                </c:pt>
                <c:pt idx="49">
                  <c:v>69.53</c:v>
                </c:pt>
                <c:pt idx="50">
                  <c:v>69.38</c:v>
                </c:pt>
                <c:pt idx="51">
                  <c:v>69.489999999999995</c:v>
                </c:pt>
                <c:pt idx="52">
                  <c:v>69.52</c:v>
                </c:pt>
                <c:pt idx="53">
                  <c:v>69.48</c:v>
                </c:pt>
                <c:pt idx="54">
                  <c:v>69.55</c:v>
                </c:pt>
                <c:pt idx="55">
                  <c:v>69.56</c:v>
                </c:pt>
                <c:pt idx="56">
                  <c:v>69.349999999999994</c:v>
                </c:pt>
                <c:pt idx="57">
                  <c:v>69.510000000000005</c:v>
                </c:pt>
                <c:pt idx="58">
                  <c:v>69.510000000000005</c:v>
                </c:pt>
                <c:pt idx="59">
                  <c:v>69.47</c:v>
                </c:pt>
                <c:pt idx="60">
                  <c:v>69.45</c:v>
                </c:pt>
                <c:pt idx="61">
                  <c:v>69.489999999999995</c:v>
                </c:pt>
                <c:pt idx="62">
                  <c:v>69.430000000000007</c:v>
                </c:pt>
                <c:pt idx="63">
                  <c:v>69.53</c:v>
                </c:pt>
                <c:pt idx="64">
                  <c:v>69.42</c:v>
                </c:pt>
                <c:pt idx="65">
                  <c:v>69.510000000000005</c:v>
                </c:pt>
                <c:pt idx="66">
                  <c:v>69.459999999999994</c:v>
                </c:pt>
                <c:pt idx="67">
                  <c:v>69.44</c:v>
                </c:pt>
                <c:pt idx="68">
                  <c:v>69.36</c:v>
                </c:pt>
                <c:pt idx="69">
                  <c:v>69.489999999999995</c:v>
                </c:pt>
                <c:pt idx="70">
                  <c:v>69.37</c:v>
                </c:pt>
                <c:pt idx="71">
                  <c:v>69.42</c:v>
                </c:pt>
                <c:pt idx="72">
                  <c:v>69.42</c:v>
                </c:pt>
                <c:pt idx="73">
                  <c:v>69.430000000000007</c:v>
                </c:pt>
                <c:pt idx="74">
                  <c:v>69.36</c:v>
                </c:pt>
                <c:pt idx="75">
                  <c:v>69.48</c:v>
                </c:pt>
                <c:pt idx="76">
                  <c:v>69.5</c:v>
                </c:pt>
                <c:pt idx="77">
                  <c:v>69.510000000000005</c:v>
                </c:pt>
                <c:pt idx="78">
                  <c:v>69.349999999999994</c:v>
                </c:pt>
                <c:pt idx="79">
                  <c:v>69.5</c:v>
                </c:pt>
                <c:pt idx="80">
                  <c:v>69.52</c:v>
                </c:pt>
                <c:pt idx="81">
                  <c:v>69.41</c:v>
                </c:pt>
                <c:pt idx="82">
                  <c:v>69.349999999999994</c:v>
                </c:pt>
                <c:pt idx="83">
                  <c:v>69.45</c:v>
                </c:pt>
                <c:pt idx="84">
                  <c:v>69.03</c:v>
                </c:pt>
                <c:pt idx="85">
                  <c:v>69.31</c:v>
                </c:pt>
                <c:pt idx="86">
                  <c:v>69.19</c:v>
                </c:pt>
                <c:pt idx="87">
                  <c:v>69.37</c:v>
                </c:pt>
                <c:pt idx="88">
                  <c:v>69.42</c:v>
                </c:pt>
                <c:pt idx="89">
                  <c:v>69.36</c:v>
                </c:pt>
                <c:pt idx="90">
                  <c:v>69.27</c:v>
                </c:pt>
                <c:pt idx="91">
                  <c:v>69.34</c:v>
                </c:pt>
                <c:pt idx="92">
                  <c:v>69.349999999999994</c:v>
                </c:pt>
                <c:pt idx="93">
                  <c:v>69.400000000000006</c:v>
                </c:pt>
                <c:pt idx="94">
                  <c:v>69.239999999999995</c:v>
                </c:pt>
                <c:pt idx="95">
                  <c:v>69.31</c:v>
                </c:pt>
                <c:pt idx="96">
                  <c:v>69.31</c:v>
                </c:pt>
                <c:pt idx="97">
                  <c:v>69.33</c:v>
                </c:pt>
                <c:pt idx="98">
                  <c:v>69.17</c:v>
                </c:pt>
                <c:pt idx="99">
                  <c:v>69.319999999999993</c:v>
                </c:pt>
                <c:pt idx="100">
                  <c:v>69.28</c:v>
                </c:pt>
                <c:pt idx="101">
                  <c:v>69.260000000000005</c:v>
                </c:pt>
                <c:pt idx="102">
                  <c:v>69.150000000000006</c:v>
                </c:pt>
                <c:pt idx="103">
                  <c:v>69.23</c:v>
                </c:pt>
                <c:pt idx="104">
                  <c:v>69.290000000000006</c:v>
                </c:pt>
                <c:pt idx="105">
                  <c:v>69.28</c:v>
                </c:pt>
                <c:pt idx="106">
                  <c:v>69.150000000000006</c:v>
                </c:pt>
                <c:pt idx="107">
                  <c:v>69.23</c:v>
                </c:pt>
                <c:pt idx="108">
                  <c:v>69.239999999999995</c:v>
                </c:pt>
                <c:pt idx="109">
                  <c:v>69.209999999999994</c:v>
                </c:pt>
                <c:pt idx="110">
                  <c:v>69</c:v>
                </c:pt>
                <c:pt idx="111">
                  <c:v>69.150000000000006</c:v>
                </c:pt>
                <c:pt idx="112">
                  <c:v>69.14</c:v>
                </c:pt>
                <c:pt idx="113">
                  <c:v>69.099999999999994</c:v>
                </c:pt>
                <c:pt idx="114">
                  <c:v>69.040000000000006</c:v>
                </c:pt>
                <c:pt idx="115">
                  <c:v>69.12</c:v>
                </c:pt>
                <c:pt idx="116">
                  <c:v>69.180000000000007</c:v>
                </c:pt>
                <c:pt idx="117">
                  <c:v>69.09</c:v>
                </c:pt>
                <c:pt idx="118">
                  <c:v>69.010000000000005</c:v>
                </c:pt>
                <c:pt idx="119">
                  <c:v>69.05</c:v>
                </c:pt>
                <c:pt idx="120">
                  <c:v>69.09</c:v>
                </c:pt>
                <c:pt idx="121">
                  <c:v>69.06</c:v>
                </c:pt>
                <c:pt idx="122">
                  <c:v>68.88</c:v>
                </c:pt>
                <c:pt idx="123">
                  <c:v>68.97</c:v>
                </c:pt>
                <c:pt idx="124">
                  <c:v>68.97</c:v>
                </c:pt>
                <c:pt idx="125">
                  <c:v>68.95</c:v>
                </c:pt>
                <c:pt idx="126">
                  <c:v>68.86</c:v>
                </c:pt>
                <c:pt idx="127">
                  <c:v>68.91</c:v>
                </c:pt>
                <c:pt idx="128">
                  <c:v>68.92</c:v>
                </c:pt>
                <c:pt idx="129">
                  <c:v>68.89</c:v>
                </c:pt>
                <c:pt idx="130">
                  <c:v>68.77</c:v>
                </c:pt>
                <c:pt idx="131">
                  <c:v>68.849999999999994</c:v>
                </c:pt>
                <c:pt idx="132">
                  <c:v>68.89</c:v>
                </c:pt>
                <c:pt idx="133">
                  <c:v>68.81</c:v>
                </c:pt>
                <c:pt idx="134">
                  <c:v>68.739999999999995</c:v>
                </c:pt>
                <c:pt idx="135">
                  <c:v>68.84</c:v>
                </c:pt>
                <c:pt idx="136">
                  <c:v>68.86</c:v>
                </c:pt>
                <c:pt idx="137">
                  <c:v>68.8</c:v>
                </c:pt>
                <c:pt idx="138">
                  <c:v>68.62</c:v>
                </c:pt>
                <c:pt idx="139">
                  <c:v>68.66</c:v>
                </c:pt>
                <c:pt idx="140">
                  <c:v>68.680000000000007</c:v>
                </c:pt>
                <c:pt idx="141">
                  <c:v>68.69</c:v>
                </c:pt>
                <c:pt idx="142">
                  <c:v>68.489999999999995</c:v>
                </c:pt>
                <c:pt idx="143">
                  <c:v>68.53</c:v>
                </c:pt>
                <c:pt idx="144">
                  <c:v>68.5</c:v>
                </c:pt>
                <c:pt idx="145">
                  <c:v>68.260000000000005</c:v>
                </c:pt>
                <c:pt idx="146">
                  <c:v>67.94</c:v>
                </c:pt>
                <c:pt idx="147">
                  <c:v>67.81</c:v>
                </c:pt>
                <c:pt idx="148">
                  <c:v>67.89</c:v>
                </c:pt>
                <c:pt idx="149">
                  <c:v>67.89</c:v>
                </c:pt>
                <c:pt idx="150">
                  <c:v>68.03</c:v>
                </c:pt>
                <c:pt idx="151">
                  <c:v>68.33</c:v>
                </c:pt>
                <c:pt idx="152">
                  <c:v>68.38</c:v>
                </c:pt>
                <c:pt idx="153">
                  <c:v>68.38</c:v>
                </c:pt>
                <c:pt idx="154">
                  <c:v>67.91</c:v>
                </c:pt>
                <c:pt idx="155">
                  <c:v>68.209999999999994</c:v>
                </c:pt>
                <c:pt idx="156">
                  <c:v>68.14</c:v>
                </c:pt>
                <c:pt idx="157">
                  <c:v>68.2</c:v>
                </c:pt>
                <c:pt idx="158">
                  <c:v>68.239999999999995</c:v>
                </c:pt>
                <c:pt idx="159">
                  <c:v>68.28</c:v>
                </c:pt>
                <c:pt idx="160">
                  <c:v>68.209999999999994</c:v>
                </c:pt>
                <c:pt idx="161">
                  <c:v>68.14</c:v>
                </c:pt>
                <c:pt idx="162">
                  <c:v>68.02</c:v>
                </c:pt>
                <c:pt idx="163">
                  <c:v>67.790000000000006</c:v>
                </c:pt>
                <c:pt idx="164">
                  <c:v>67.69</c:v>
                </c:pt>
                <c:pt idx="165">
                  <c:v>67.73</c:v>
                </c:pt>
                <c:pt idx="166">
                  <c:v>67.78</c:v>
                </c:pt>
                <c:pt idx="167">
                  <c:v>67.77</c:v>
                </c:pt>
                <c:pt idx="168">
                  <c:v>67.73</c:v>
                </c:pt>
                <c:pt idx="169">
                  <c:v>67.599999999999994</c:v>
                </c:pt>
                <c:pt idx="170">
                  <c:v>67.7</c:v>
                </c:pt>
                <c:pt idx="171">
                  <c:v>67.61</c:v>
                </c:pt>
                <c:pt idx="172">
                  <c:v>67.63</c:v>
                </c:pt>
                <c:pt idx="173">
                  <c:v>67.599999999999994</c:v>
                </c:pt>
                <c:pt idx="174">
                  <c:v>67.62</c:v>
                </c:pt>
                <c:pt idx="175">
                  <c:v>67.459999999999994</c:v>
                </c:pt>
                <c:pt idx="176">
                  <c:v>67.44</c:v>
                </c:pt>
                <c:pt idx="177">
                  <c:v>67.39</c:v>
                </c:pt>
                <c:pt idx="178">
                  <c:v>67.45</c:v>
                </c:pt>
                <c:pt idx="179">
                  <c:v>67.290000000000006</c:v>
                </c:pt>
                <c:pt idx="180">
                  <c:v>67.31</c:v>
                </c:pt>
                <c:pt idx="181">
                  <c:v>67.22</c:v>
                </c:pt>
                <c:pt idx="182">
                  <c:v>67.25</c:v>
                </c:pt>
                <c:pt idx="183">
                  <c:v>67.25</c:v>
                </c:pt>
                <c:pt idx="184">
                  <c:v>67.08</c:v>
                </c:pt>
                <c:pt idx="185">
                  <c:v>67.11</c:v>
                </c:pt>
                <c:pt idx="186">
                  <c:v>67.180000000000007</c:v>
                </c:pt>
                <c:pt idx="187">
                  <c:v>67.08</c:v>
                </c:pt>
                <c:pt idx="188">
                  <c:v>66.989999999999995</c:v>
                </c:pt>
                <c:pt idx="189">
                  <c:v>67.040000000000006</c:v>
                </c:pt>
                <c:pt idx="190">
                  <c:v>67.05</c:v>
                </c:pt>
                <c:pt idx="191">
                  <c:v>67.05</c:v>
                </c:pt>
                <c:pt idx="192">
                  <c:v>66.91</c:v>
                </c:pt>
                <c:pt idx="193">
                  <c:v>66.67</c:v>
                </c:pt>
                <c:pt idx="194">
                  <c:v>66.69</c:v>
                </c:pt>
                <c:pt idx="195">
                  <c:v>66.44</c:v>
                </c:pt>
                <c:pt idx="196">
                  <c:v>66.42</c:v>
                </c:pt>
                <c:pt idx="197">
                  <c:v>66.38</c:v>
                </c:pt>
                <c:pt idx="198">
                  <c:v>66.52</c:v>
                </c:pt>
                <c:pt idx="199">
                  <c:v>66.430000000000007</c:v>
                </c:pt>
                <c:pt idx="200">
                  <c:v>66.45</c:v>
                </c:pt>
                <c:pt idx="201">
                  <c:v>66.42</c:v>
                </c:pt>
                <c:pt idx="202">
                  <c:v>66.540000000000006</c:v>
                </c:pt>
                <c:pt idx="203">
                  <c:v>66.41</c:v>
                </c:pt>
                <c:pt idx="204">
                  <c:v>66.27</c:v>
                </c:pt>
                <c:pt idx="205">
                  <c:v>66.23</c:v>
                </c:pt>
                <c:pt idx="206">
                  <c:v>66.319999999999993</c:v>
                </c:pt>
                <c:pt idx="207">
                  <c:v>66.19</c:v>
                </c:pt>
                <c:pt idx="208">
                  <c:v>66.02</c:v>
                </c:pt>
                <c:pt idx="209">
                  <c:v>65.75</c:v>
                </c:pt>
                <c:pt idx="210">
                  <c:v>65.86</c:v>
                </c:pt>
                <c:pt idx="211">
                  <c:v>65.81</c:v>
                </c:pt>
                <c:pt idx="212">
                  <c:v>65.7</c:v>
                </c:pt>
                <c:pt idx="213">
                  <c:v>65.88</c:v>
                </c:pt>
                <c:pt idx="214">
                  <c:v>66.06</c:v>
                </c:pt>
                <c:pt idx="215">
                  <c:v>65.86</c:v>
                </c:pt>
                <c:pt idx="216">
                  <c:v>65.89</c:v>
                </c:pt>
                <c:pt idx="217">
                  <c:v>65.98</c:v>
                </c:pt>
                <c:pt idx="218">
                  <c:v>66.11</c:v>
                </c:pt>
                <c:pt idx="219">
                  <c:v>65.95</c:v>
                </c:pt>
                <c:pt idx="220">
                  <c:v>65.92</c:v>
                </c:pt>
                <c:pt idx="221">
                  <c:v>65.92</c:v>
                </c:pt>
                <c:pt idx="222">
                  <c:v>65.959999999999994</c:v>
                </c:pt>
                <c:pt idx="223">
                  <c:v>65.8</c:v>
                </c:pt>
                <c:pt idx="224">
                  <c:v>65.739999999999995</c:v>
                </c:pt>
                <c:pt idx="225">
                  <c:v>65.59</c:v>
                </c:pt>
                <c:pt idx="226">
                  <c:v>65.64</c:v>
                </c:pt>
                <c:pt idx="227">
                  <c:v>65.25</c:v>
                </c:pt>
                <c:pt idx="228">
                  <c:v>65.3</c:v>
                </c:pt>
                <c:pt idx="229">
                  <c:v>65.349999999999994</c:v>
                </c:pt>
                <c:pt idx="230">
                  <c:v>65.47</c:v>
                </c:pt>
                <c:pt idx="231">
                  <c:v>65.510000000000005</c:v>
                </c:pt>
                <c:pt idx="232">
                  <c:v>65.5</c:v>
                </c:pt>
                <c:pt idx="233">
                  <c:v>65.569999999999993</c:v>
                </c:pt>
                <c:pt idx="234">
                  <c:v>65.569999999999993</c:v>
                </c:pt>
                <c:pt idx="235">
                  <c:v>65.53</c:v>
                </c:pt>
                <c:pt idx="236">
                  <c:v>65.38</c:v>
                </c:pt>
                <c:pt idx="237">
                  <c:v>65.430000000000007</c:v>
                </c:pt>
                <c:pt idx="238">
                  <c:v>65.37</c:v>
                </c:pt>
                <c:pt idx="239">
                  <c:v>65.33</c:v>
                </c:pt>
                <c:pt idx="240">
                  <c:v>65.3</c:v>
                </c:pt>
                <c:pt idx="241">
                  <c:v>65.17</c:v>
                </c:pt>
                <c:pt idx="242">
                  <c:v>65.099999999999994</c:v>
                </c:pt>
                <c:pt idx="243">
                  <c:v>64.900000000000006</c:v>
                </c:pt>
                <c:pt idx="244">
                  <c:v>64.81</c:v>
                </c:pt>
                <c:pt idx="245">
                  <c:v>64.88</c:v>
                </c:pt>
                <c:pt idx="246">
                  <c:v>64.94</c:v>
                </c:pt>
                <c:pt idx="247">
                  <c:v>64.959999999999994</c:v>
                </c:pt>
                <c:pt idx="248">
                  <c:v>64.87</c:v>
                </c:pt>
                <c:pt idx="249">
                  <c:v>64.89</c:v>
                </c:pt>
                <c:pt idx="250">
                  <c:v>61.64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RR2056426!$X$1</c:f>
              <c:strCache>
                <c:ptCount val="1"/>
                <c:pt idx="0">
                  <c:v>T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X$2:$X$253</c:f>
              <c:numCache>
                <c:formatCode>General</c:formatCode>
                <c:ptCount val="252"/>
                <c:pt idx="0">
                  <c:v>64.19</c:v>
                </c:pt>
                <c:pt idx="1">
                  <c:v>64.510000000000005</c:v>
                </c:pt>
                <c:pt idx="2">
                  <c:v>64.52</c:v>
                </c:pt>
                <c:pt idx="3">
                  <c:v>65.2</c:v>
                </c:pt>
                <c:pt idx="4">
                  <c:v>64.459999999999994</c:v>
                </c:pt>
                <c:pt idx="5">
                  <c:v>67.349999999999994</c:v>
                </c:pt>
                <c:pt idx="6">
                  <c:v>67.38</c:v>
                </c:pt>
                <c:pt idx="7">
                  <c:v>66.94</c:v>
                </c:pt>
                <c:pt idx="8">
                  <c:v>67.2</c:v>
                </c:pt>
                <c:pt idx="9">
                  <c:v>67.099999999999994</c:v>
                </c:pt>
                <c:pt idx="10">
                  <c:v>67.25</c:v>
                </c:pt>
                <c:pt idx="11">
                  <c:v>67.260000000000005</c:v>
                </c:pt>
                <c:pt idx="12">
                  <c:v>68.88</c:v>
                </c:pt>
                <c:pt idx="13">
                  <c:v>68.66</c:v>
                </c:pt>
                <c:pt idx="14">
                  <c:v>68.73</c:v>
                </c:pt>
                <c:pt idx="15">
                  <c:v>68.790000000000006</c:v>
                </c:pt>
                <c:pt idx="16">
                  <c:v>68.95</c:v>
                </c:pt>
                <c:pt idx="17">
                  <c:v>68.95</c:v>
                </c:pt>
                <c:pt idx="18">
                  <c:v>69.040000000000006</c:v>
                </c:pt>
                <c:pt idx="19">
                  <c:v>69.06</c:v>
                </c:pt>
                <c:pt idx="20">
                  <c:v>69.2</c:v>
                </c:pt>
                <c:pt idx="21">
                  <c:v>69.069999999999993</c:v>
                </c:pt>
                <c:pt idx="22">
                  <c:v>69.5</c:v>
                </c:pt>
                <c:pt idx="23">
                  <c:v>69.66</c:v>
                </c:pt>
                <c:pt idx="24">
                  <c:v>69.489999999999995</c:v>
                </c:pt>
                <c:pt idx="25">
                  <c:v>69.55</c:v>
                </c:pt>
                <c:pt idx="26">
                  <c:v>69.56</c:v>
                </c:pt>
                <c:pt idx="27">
                  <c:v>69.66</c:v>
                </c:pt>
                <c:pt idx="28">
                  <c:v>69.680000000000007</c:v>
                </c:pt>
                <c:pt idx="29">
                  <c:v>69.61</c:v>
                </c:pt>
                <c:pt idx="30">
                  <c:v>69.680000000000007</c:v>
                </c:pt>
                <c:pt idx="31">
                  <c:v>69.790000000000006</c:v>
                </c:pt>
                <c:pt idx="32">
                  <c:v>69.680000000000007</c:v>
                </c:pt>
                <c:pt idx="33">
                  <c:v>69.680000000000007</c:v>
                </c:pt>
                <c:pt idx="34">
                  <c:v>69.83</c:v>
                </c:pt>
                <c:pt idx="35">
                  <c:v>69.819999999999993</c:v>
                </c:pt>
                <c:pt idx="36">
                  <c:v>69.819999999999993</c:v>
                </c:pt>
                <c:pt idx="37">
                  <c:v>69.75</c:v>
                </c:pt>
                <c:pt idx="38">
                  <c:v>69.849999999999994</c:v>
                </c:pt>
                <c:pt idx="39">
                  <c:v>69.92</c:v>
                </c:pt>
                <c:pt idx="40">
                  <c:v>69.83</c:v>
                </c:pt>
                <c:pt idx="41">
                  <c:v>69.849999999999994</c:v>
                </c:pt>
                <c:pt idx="42">
                  <c:v>69.87</c:v>
                </c:pt>
                <c:pt idx="43">
                  <c:v>69.84</c:v>
                </c:pt>
                <c:pt idx="44">
                  <c:v>69.900000000000006</c:v>
                </c:pt>
                <c:pt idx="45">
                  <c:v>69.89</c:v>
                </c:pt>
                <c:pt idx="46">
                  <c:v>69.849999999999994</c:v>
                </c:pt>
                <c:pt idx="47">
                  <c:v>69.91</c:v>
                </c:pt>
                <c:pt idx="48">
                  <c:v>69.89</c:v>
                </c:pt>
                <c:pt idx="49">
                  <c:v>69.97</c:v>
                </c:pt>
                <c:pt idx="50">
                  <c:v>69.819999999999993</c:v>
                </c:pt>
                <c:pt idx="51">
                  <c:v>69.95</c:v>
                </c:pt>
                <c:pt idx="52">
                  <c:v>69.959999999999994</c:v>
                </c:pt>
                <c:pt idx="53">
                  <c:v>69.930000000000007</c:v>
                </c:pt>
                <c:pt idx="54">
                  <c:v>69.98</c:v>
                </c:pt>
                <c:pt idx="55">
                  <c:v>69.98</c:v>
                </c:pt>
                <c:pt idx="56">
                  <c:v>69.849999999999994</c:v>
                </c:pt>
                <c:pt idx="57">
                  <c:v>69.94</c:v>
                </c:pt>
                <c:pt idx="58">
                  <c:v>69.94</c:v>
                </c:pt>
                <c:pt idx="59">
                  <c:v>69.94</c:v>
                </c:pt>
                <c:pt idx="60">
                  <c:v>69.87</c:v>
                </c:pt>
                <c:pt idx="61">
                  <c:v>69.959999999999994</c:v>
                </c:pt>
                <c:pt idx="62">
                  <c:v>69.900000000000006</c:v>
                </c:pt>
                <c:pt idx="63">
                  <c:v>70.010000000000005</c:v>
                </c:pt>
                <c:pt idx="64">
                  <c:v>69.86</c:v>
                </c:pt>
                <c:pt idx="65">
                  <c:v>69.989999999999995</c:v>
                </c:pt>
                <c:pt idx="66">
                  <c:v>69.91</c:v>
                </c:pt>
                <c:pt idx="67">
                  <c:v>69.849999999999994</c:v>
                </c:pt>
                <c:pt idx="68">
                  <c:v>69.81</c:v>
                </c:pt>
                <c:pt idx="69">
                  <c:v>69.95</c:v>
                </c:pt>
                <c:pt idx="70">
                  <c:v>69.8</c:v>
                </c:pt>
                <c:pt idx="71">
                  <c:v>69.92</c:v>
                </c:pt>
                <c:pt idx="72">
                  <c:v>69.86</c:v>
                </c:pt>
                <c:pt idx="73">
                  <c:v>69.92</c:v>
                </c:pt>
                <c:pt idx="74">
                  <c:v>69.8</c:v>
                </c:pt>
                <c:pt idx="75">
                  <c:v>69.92</c:v>
                </c:pt>
                <c:pt idx="76">
                  <c:v>69.989999999999995</c:v>
                </c:pt>
                <c:pt idx="77">
                  <c:v>69.930000000000007</c:v>
                </c:pt>
                <c:pt idx="78">
                  <c:v>69.83</c:v>
                </c:pt>
                <c:pt idx="79">
                  <c:v>69.98</c:v>
                </c:pt>
                <c:pt idx="80">
                  <c:v>70</c:v>
                </c:pt>
                <c:pt idx="81">
                  <c:v>69.88</c:v>
                </c:pt>
                <c:pt idx="82">
                  <c:v>69.83</c:v>
                </c:pt>
                <c:pt idx="83">
                  <c:v>69.959999999999994</c:v>
                </c:pt>
                <c:pt idx="84">
                  <c:v>69.569999999999993</c:v>
                </c:pt>
                <c:pt idx="85">
                  <c:v>69.819999999999993</c:v>
                </c:pt>
                <c:pt idx="86">
                  <c:v>69.72</c:v>
                </c:pt>
                <c:pt idx="87">
                  <c:v>69.83</c:v>
                </c:pt>
                <c:pt idx="88">
                  <c:v>69.900000000000006</c:v>
                </c:pt>
                <c:pt idx="89">
                  <c:v>69.819999999999993</c:v>
                </c:pt>
                <c:pt idx="90">
                  <c:v>69.77</c:v>
                </c:pt>
                <c:pt idx="91">
                  <c:v>69.86</c:v>
                </c:pt>
                <c:pt idx="92">
                  <c:v>69.86</c:v>
                </c:pt>
                <c:pt idx="93">
                  <c:v>69.91</c:v>
                </c:pt>
                <c:pt idx="94">
                  <c:v>69.72</c:v>
                </c:pt>
                <c:pt idx="95">
                  <c:v>69.83</c:v>
                </c:pt>
                <c:pt idx="96">
                  <c:v>69.84</c:v>
                </c:pt>
                <c:pt idx="97">
                  <c:v>69.84</c:v>
                </c:pt>
                <c:pt idx="98">
                  <c:v>69.650000000000006</c:v>
                </c:pt>
                <c:pt idx="99">
                  <c:v>69.8</c:v>
                </c:pt>
                <c:pt idx="100">
                  <c:v>69.8</c:v>
                </c:pt>
                <c:pt idx="101">
                  <c:v>69.760000000000005</c:v>
                </c:pt>
                <c:pt idx="102">
                  <c:v>69.66</c:v>
                </c:pt>
                <c:pt idx="103">
                  <c:v>69.7</c:v>
                </c:pt>
                <c:pt idx="104">
                  <c:v>69.8</c:v>
                </c:pt>
                <c:pt idx="105">
                  <c:v>69.8</c:v>
                </c:pt>
                <c:pt idx="106">
                  <c:v>69.650000000000006</c:v>
                </c:pt>
                <c:pt idx="107">
                  <c:v>69.739999999999995</c:v>
                </c:pt>
                <c:pt idx="108">
                  <c:v>69.739999999999995</c:v>
                </c:pt>
                <c:pt idx="109">
                  <c:v>69.75</c:v>
                </c:pt>
                <c:pt idx="110">
                  <c:v>69.53</c:v>
                </c:pt>
                <c:pt idx="111">
                  <c:v>69.69</c:v>
                </c:pt>
                <c:pt idx="112">
                  <c:v>69.64</c:v>
                </c:pt>
                <c:pt idx="113">
                  <c:v>69.62</c:v>
                </c:pt>
                <c:pt idx="114">
                  <c:v>69.510000000000005</c:v>
                </c:pt>
                <c:pt idx="115">
                  <c:v>69.66</c:v>
                </c:pt>
                <c:pt idx="116">
                  <c:v>69.72</c:v>
                </c:pt>
                <c:pt idx="117">
                  <c:v>69.59</c:v>
                </c:pt>
                <c:pt idx="118">
                  <c:v>69.48</c:v>
                </c:pt>
                <c:pt idx="119">
                  <c:v>69.569999999999993</c:v>
                </c:pt>
                <c:pt idx="120">
                  <c:v>69.63</c:v>
                </c:pt>
                <c:pt idx="121">
                  <c:v>69.569999999999993</c:v>
                </c:pt>
                <c:pt idx="122">
                  <c:v>69.400000000000006</c:v>
                </c:pt>
                <c:pt idx="123">
                  <c:v>69.52</c:v>
                </c:pt>
                <c:pt idx="124">
                  <c:v>69.489999999999995</c:v>
                </c:pt>
                <c:pt idx="125">
                  <c:v>69.459999999999994</c:v>
                </c:pt>
                <c:pt idx="126">
                  <c:v>69.349999999999994</c:v>
                </c:pt>
                <c:pt idx="127">
                  <c:v>69.430000000000007</c:v>
                </c:pt>
                <c:pt idx="128">
                  <c:v>69.430000000000007</c:v>
                </c:pt>
                <c:pt idx="129">
                  <c:v>69.41</c:v>
                </c:pt>
                <c:pt idx="130">
                  <c:v>69.239999999999995</c:v>
                </c:pt>
                <c:pt idx="131">
                  <c:v>69.400000000000006</c:v>
                </c:pt>
                <c:pt idx="132">
                  <c:v>69.430000000000007</c:v>
                </c:pt>
                <c:pt idx="133">
                  <c:v>69.290000000000006</c:v>
                </c:pt>
                <c:pt idx="134">
                  <c:v>69.239999999999995</c:v>
                </c:pt>
                <c:pt idx="135">
                  <c:v>69.42</c:v>
                </c:pt>
                <c:pt idx="136">
                  <c:v>69.39</c:v>
                </c:pt>
                <c:pt idx="137">
                  <c:v>69.28</c:v>
                </c:pt>
                <c:pt idx="138">
                  <c:v>69.06</c:v>
                </c:pt>
                <c:pt idx="139">
                  <c:v>69.19</c:v>
                </c:pt>
                <c:pt idx="140">
                  <c:v>69.260000000000005</c:v>
                </c:pt>
                <c:pt idx="141">
                  <c:v>69.180000000000007</c:v>
                </c:pt>
                <c:pt idx="142">
                  <c:v>68.989999999999995</c:v>
                </c:pt>
                <c:pt idx="143">
                  <c:v>69.069999999999993</c:v>
                </c:pt>
                <c:pt idx="144">
                  <c:v>69.010000000000005</c:v>
                </c:pt>
                <c:pt idx="145">
                  <c:v>68.8</c:v>
                </c:pt>
                <c:pt idx="146">
                  <c:v>68.44</c:v>
                </c:pt>
                <c:pt idx="147">
                  <c:v>68.39</c:v>
                </c:pt>
                <c:pt idx="148">
                  <c:v>68.53</c:v>
                </c:pt>
                <c:pt idx="149">
                  <c:v>68.489999999999995</c:v>
                </c:pt>
                <c:pt idx="150">
                  <c:v>68.64</c:v>
                </c:pt>
                <c:pt idx="151">
                  <c:v>68.92</c:v>
                </c:pt>
                <c:pt idx="152">
                  <c:v>68.92</c:v>
                </c:pt>
                <c:pt idx="153">
                  <c:v>68.89</c:v>
                </c:pt>
                <c:pt idx="154">
                  <c:v>68.459999999999994</c:v>
                </c:pt>
                <c:pt idx="155">
                  <c:v>68.75</c:v>
                </c:pt>
                <c:pt idx="156">
                  <c:v>68.67</c:v>
                </c:pt>
                <c:pt idx="157">
                  <c:v>68.709999999999994</c:v>
                </c:pt>
                <c:pt idx="158">
                  <c:v>68.78</c:v>
                </c:pt>
                <c:pt idx="159">
                  <c:v>68.78</c:v>
                </c:pt>
                <c:pt idx="160">
                  <c:v>68.739999999999995</c:v>
                </c:pt>
                <c:pt idx="161">
                  <c:v>68.680000000000007</c:v>
                </c:pt>
                <c:pt idx="162">
                  <c:v>68.540000000000006</c:v>
                </c:pt>
                <c:pt idx="163">
                  <c:v>68.31</c:v>
                </c:pt>
                <c:pt idx="164">
                  <c:v>68.25</c:v>
                </c:pt>
                <c:pt idx="165">
                  <c:v>68.27</c:v>
                </c:pt>
                <c:pt idx="166">
                  <c:v>68.37</c:v>
                </c:pt>
                <c:pt idx="167">
                  <c:v>68.319999999999993</c:v>
                </c:pt>
                <c:pt idx="168">
                  <c:v>68.31</c:v>
                </c:pt>
                <c:pt idx="169">
                  <c:v>68.150000000000006</c:v>
                </c:pt>
                <c:pt idx="170">
                  <c:v>68.27</c:v>
                </c:pt>
                <c:pt idx="171">
                  <c:v>68.16</c:v>
                </c:pt>
                <c:pt idx="172">
                  <c:v>68.150000000000006</c:v>
                </c:pt>
                <c:pt idx="173">
                  <c:v>68.14</c:v>
                </c:pt>
                <c:pt idx="174">
                  <c:v>68.19</c:v>
                </c:pt>
                <c:pt idx="175">
                  <c:v>68.010000000000005</c:v>
                </c:pt>
                <c:pt idx="176">
                  <c:v>67.989999999999995</c:v>
                </c:pt>
                <c:pt idx="177">
                  <c:v>67.98</c:v>
                </c:pt>
                <c:pt idx="178">
                  <c:v>68.03</c:v>
                </c:pt>
                <c:pt idx="179">
                  <c:v>67.84</c:v>
                </c:pt>
                <c:pt idx="180">
                  <c:v>67.91</c:v>
                </c:pt>
                <c:pt idx="181">
                  <c:v>67.819999999999993</c:v>
                </c:pt>
                <c:pt idx="182">
                  <c:v>67.87</c:v>
                </c:pt>
                <c:pt idx="183">
                  <c:v>67.819999999999993</c:v>
                </c:pt>
                <c:pt idx="184">
                  <c:v>67.650000000000006</c:v>
                </c:pt>
                <c:pt idx="185">
                  <c:v>67.7</c:v>
                </c:pt>
                <c:pt idx="186">
                  <c:v>67.78</c:v>
                </c:pt>
                <c:pt idx="187">
                  <c:v>67.650000000000006</c:v>
                </c:pt>
                <c:pt idx="188">
                  <c:v>67.59</c:v>
                </c:pt>
                <c:pt idx="189">
                  <c:v>67.63</c:v>
                </c:pt>
                <c:pt idx="190">
                  <c:v>67.69</c:v>
                </c:pt>
                <c:pt idx="191">
                  <c:v>67.58</c:v>
                </c:pt>
                <c:pt idx="192">
                  <c:v>67.53</c:v>
                </c:pt>
                <c:pt idx="193">
                  <c:v>67.27</c:v>
                </c:pt>
                <c:pt idx="194">
                  <c:v>67.39</c:v>
                </c:pt>
                <c:pt idx="195">
                  <c:v>67.06</c:v>
                </c:pt>
                <c:pt idx="196">
                  <c:v>67.08</c:v>
                </c:pt>
                <c:pt idx="197">
                  <c:v>67.040000000000006</c:v>
                </c:pt>
                <c:pt idx="198">
                  <c:v>67.19</c:v>
                </c:pt>
                <c:pt idx="199">
                  <c:v>67.05</c:v>
                </c:pt>
                <c:pt idx="200">
                  <c:v>67.099999999999994</c:v>
                </c:pt>
                <c:pt idx="201">
                  <c:v>67.069999999999993</c:v>
                </c:pt>
                <c:pt idx="202">
                  <c:v>67.239999999999995</c:v>
                </c:pt>
                <c:pt idx="203">
                  <c:v>67.040000000000006</c:v>
                </c:pt>
                <c:pt idx="204">
                  <c:v>66.89</c:v>
                </c:pt>
                <c:pt idx="205">
                  <c:v>66.930000000000007</c:v>
                </c:pt>
                <c:pt idx="206">
                  <c:v>67.010000000000005</c:v>
                </c:pt>
                <c:pt idx="207">
                  <c:v>66.849999999999994</c:v>
                </c:pt>
                <c:pt idx="208">
                  <c:v>66.66</c:v>
                </c:pt>
                <c:pt idx="209">
                  <c:v>66.430000000000007</c:v>
                </c:pt>
                <c:pt idx="210">
                  <c:v>66.59</c:v>
                </c:pt>
                <c:pt idx="211">
                  <c:v>66.489999999999995</c:v>
                </c:pt>
                <c:pt idx="212">
                  <c:v>66.34</c:v>
                </c:pt>
                <c:pt idx="213">
                  <c:v>66.540000000000006</c:v>
                </c:pt>
                <c:pt idx="214">
                  <c:v>66.8</c:v>
                </c:pt>
                <c:pt idx="215">
                  <c:v>66.55</c:v>
                </c:pt>
                <c:pt idx="216">
                  <c:v>66.55</c:v>
                </c:pt>
                <c:pt idx="217">
                  <c:v>66.73</c:v>
                </c:pt>
                <c:pt idx="218">
                  <c:v>66.739999999999995</c:v>
                </c:pt>
                <c:pt idx="219">
                  <c:v>66.61</c:v>
                </c:pt>
                <c:pt idx="220">
                  <c:v>66.569999999999993</c:v>
                </c:pt>
                <c:pt idx="221">
                  <c:v>66.64</c:v>
                </c:pt>
                <c:pt idx="222">
                  <c:v>66.61</c:v>
                </c:pt>
                <c:pt idx="223">
                  <c:v>66.5</c:v>
                </c:pt>
                <c:pt idx="224">
                  <c:v>66.44</c:v>
                </c:pt>
                <c:pt idx="225">
                  <c:v>66.349999999999994</c:v>
                </c:pt>
                <c:pt idx="226">
                  <c:v>66.34</c:v>
                </c:pt>
                <c:pt idx="227">
                  <c:v>65.959999999999994</c:v>
                </c:pt>
                <c:pt idx="228">
                  <c:v>66.05</c:v>
                </c:pt>
                <c:pt idx="229">
                  <c:v>66.09</c:v>
                </c:pt>
                <c:pt idx="230">
                  <c:v>66.239999999999995</c:v>
                </c:pt>
                <c:pt idx="231">
                  <c:v>66.22</c:v>
                </c:pt>
                <c:pt idx="232">
                  <c:v>66.209999999999994</c:v>
                </c:pt>
                <c:pt idx="233">
                  <c:v>66.290000000000006</c:v>
                </c:pt>
                <c:pt idx="234">
                  <c:v>66.3</c:v>
                </c:pt>
                <c:pt idx="235">
                  <c:v>66.27</c:v>
                </c:pt>
                <c:pt idx="236">
                  <c:v>66.09</c:v>
                </c:pt>
                <c:pt idx="237">
                  <c:v>66.12</c:v>
                </c:pt>
                <c:pt idx="238">
                  <c:v>66.08</c:v>
                </c:pt>
                <c:pt idx="239">
                  <c:v>66.08</c:v>
                </c:pt>
                <c:pt idx="240">
                  <c:v>65.959999999999994</c:v>
                </c:pt>
                <c:pt idx="241">
                  <c:v>65.88</c:v>
                </c:pt>
                <c:pt idx="242">
                  <c:v>65.819999999999993</c:v>
                </c:pt>
                <c:pt idx="243">
                  <c:v>65.69</c:v>
                </c:pt>
                <c:pt idx="244">
                  <c:v>65.569999999999993</c:v>
                </c:pt>
                <c:pt idx="245">
                  <c:v>65.63</c:v>
                </c:pt>
                <c:pt idx="246">
                  <c:v>65.67</c:v>
                </c:pt>
                <c:pt idx="247">
                  <c:v>65.7</c:v>
                </c:pt>
                <c:pt idx="248">
                  <c:v>65.64</c:v>
                </c:pt>
                <c:pt idx="249">
                  <c:v>65.58</c:v>
                </c:pt>
                <c:pt idx="250">
                  <c:v>62.1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343136"/>
        <c:axId val="549345880"/>
      </c:scatterChart>
      <c:valAx>
        <c:axId val="549343136"/>
        <c:scaling>
          <c:orientation val="minMax"/>
          <c:max val="251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it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5880"/>
        <c:crosses val="autoZero"/>
        <c:crossBetween val="midCat"/>
      </c:valAx>
      <c:valAx>
        <c:axId val="549345880"/>
        <c:scaling>
          <c:orientation val="minMax"/>
          <c:max val="70.5"/>
          <c:min val="6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ean quality sco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31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RR2056426!$AG$1</c:f>
              <c:strCache>
                <c:ptCount val="1"/>
                <c:pt idx="0">
                  <c:v>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AG$2:$AG$253</c:f>
              <c:numCache>
                <c:formatCode>General</c:formatCode>
                <c:ptCount val="252"/>
                <c:pt idx="0">
                  <c:v>56.88</c:v>
                </c:pt>
                <c:pt idx="1">
                  <c:v>56.82</c:v>
                </c:pt>
                <c:pt idx="2">
                  <c:v>58.02</c:v>
                </c:pt>
                <c:pt idx="3">
                  <c:v>57.45</c:v>
                </c:pt>
                <c:pt idx="4">
                  <c:v>58.99</c:v>
                </c:pt>
                <c:pt idx="5">
                  <c:v>61.23</c:v>
                </c:pt>
                <c:pt idx="6">
                  <c:v>60.88</c:v>
                </c:pt>
                <c:pt idx="7">
                  <c:v>60.46</c:v>
                </c:pt>
                <c:pt idx="8">
                  <c:v>59.66</c:v>
                </c:pt>
                <c:pt idx="9">
                  <c:v>60.52</c:v>
                </c:pt>
                <c:pt idx="10">
                  <c:v>60.39</c:v>
                </c:pt>
                <c:pt idx="11">
                  <c:v>60.26</c:v>
                </c:pt>
                <c:pt idx="12">
                  <c:v>61.36</c:v>
                </c:pt>
                <c:pt idx="13">
                  <c:v>61</c:v>
                </c:pt>
                <c:pt idx="14">
                  <c:v>61.91</c:v>
                </c:pt>
                <c:pt idx="15">
                  <c:v>61.64</c:v>
                </c:pt>
                <c:pt idx="16">
                  <c:v>61.69</c:v>
                </c:pt>
                <c:pt idx="17">
                  <c:v>61.86</c:v>
                </c:pt>
                <c:pt idx="18">
                  <c:v>61.97</c:v>
                </c:pt>
                <c:pt idx="19">
                  <c:v>61.91</c:v>
                </c:pt>
                <c:pt idx="20">
                  <c:v>61.79</c:v>
                </c:pt>
                <c:pt idx="21">
                  <c:v>61.86</c:v>
                </c:pt>
                <c:pt idx="22">
                  <c:v>61.96</c:v>
                </c:pt>
                <c:pt idx="23">
                  <c:v>61.95</c:v>
                </c:pt>
                <c:pt idx="24">
                  <c:v>61.73</c:v>
                </c:pt>
                <c:pt idx="25">
                  <c:v>61.49</c:v>
                </c:pt>
                <c:pt idx="26">
                  <c:v>61.59</c:v>
                </c:pt>
                <c:pt idx="27">
                  <c:v>61.12</c:v>
                </c:pt>
                <c:pt idx="28">
                  <c:v>61.72</c:v>
                </c:pt>
                <c:pt idx="29">
                  <c:v>61.48</c:v>
                </c:pt>
                <c:pt idx="30">
                  <c:v>61.51</c:v>
                </c:pt>
                <c:pt idx="31">
                  <c:v>61.45</c:v>
                </c:pt>
                <c:pt idx="32">
                  <c:v>61.69</c:v>
                </c:pt>
                <c:pt idx="33">
                  <c:v>61.78</c:v>
                </c:pt>
                <c:pt idx="34">
                  <c:v>61.75</c:v>
                </c:pt>
                <c:pt idx="35">
                  <c:v>61.66</c:v>
                </c:pt>
                <c:pt idx="36">
                  <c:v>61.29</c:v>
                </c:pt>
                <c:pt idx="37">
                  <c:v>61.86</c:v>
                </c:pt>
                <c:pt idx="38">
                  <c:v>61.82</c:v>
                </c:pt>
                <c:pt idx="39">
                  <c:v>61.81</c:v>
                </c:pt>
                <c:pt idx="40">
                  <c:v>62.01</c:v>
                </c:pt>
                <c:pt idx="41">
                  <c:v>61.94</c:v>
                </c:pt>
                <c:pt idx="42">
                  <c:v>61.51</c:v>
                </c:pt>
                <c:pt idx="43">
                  <c:v>61.11</c:v>
                </c:pt>
                <c:pt idx="44">
                  <c:v>61.49</c:v>
                </c:pt>
                <c:pt idx="45">
                  <c:v>61.35</c:v>
                </c:pt>
                <c:pt idx="46">
                  <c:v>61.4</c:v>
                </c:pt>
                <c:pt idx="47">
                  <c:v>61.13</c:v>
                </c:pt>
                <c:pt idx="48">
                  <c:v>61.29</c:v>
                </c:pt>
                <c:pt idx="49">
                  <c:v>61.34</c:v>
                </c:pt>
                <c:pt idx="50">
                  <c:v>61.55</c:v>
                </c:pt>
                <c:pt idx="51">
                  <c:v>61.32</c:v>
                </c:pt>
                <c:pt idx="52">
                  <c:v>61.45</c:v>
                </c:pt>
                <c:pt idx="53">
                  <c:v>61.86</c:v>
                </c:pt>
                <c:pt idx="54">
                  <c:v>61.79</c:v>
                </c:pt>
                <c:pt idx="55">
                  <c:v>61.35</c:v>
                </c:pt>
                <c:pt idx="56">
                  <c:v>61.76</c:v>
                </c:pt>
                <c:pt idx="57">
                  <c:v>61.66</c:v>
                </c:pt>
                <c:pt idx="58">
                  <c:v>61.81</c:v>
                </c:pt>
                <c:pt idx="59">
                  <c:v>61.48</c:v>
                </c:pt>
                <c:pt idx="60">
                  <c:v>61.16</c:v>
                </c:pt>
                <c:pt idx="61">
                  <c:v>61.35</c:v>
                </c:pt>
                <c:pt idx="62">
                  <c:v>61.42</c:v>
                </c:pt>
                <c:pt idx="63">
                  <c:v>60.7</c:v>
                </c:pt>
                <c:pt idx="64">
                  <c:v>61.17</c:v>
                </c:pt>
                <c:pt idx="65">
                  <c:v>61.1</c:v>
                </c:pt>
                <c:pt idx="66">
                  <c:v>61.48</c:v>
                </c:pt>
                <c:pt idx="67">
                  <c:v>61.41</c:v>
                </c:pt>
                <c:pt idx="68">
                  <c:v>61.47</c:v>
                </c:pt>
                <c:pt idx="69">
                  <c:v>61.62</c:v>
                </c:pt>
                <c:pt idx="70">
                  <c:v>61.61</c:v>
                </c:pt>
                <c:pt idx="71">
                  <c:v>61.52</c:v>
                </c:pt>
                <c:pt idx="72">
                  <c:v>61.67</c:v>
                </c:pt>
                <c:pt idx="73">
                  <c:v>61.46</c:v>
                </c:pt>
                <c:pt idx="74">
                  <c:v>61.58</c:v>
                </c:pt>
                <c:pt idx="75">
                  <c:v>61.24</c:v>
                </c:pt>
                <c:pt idx="76">
                  <c:v>61.62</c:v>
                </c:pt>
                <c:pt idx="77">
                  <c:v>61.58</c:v>
                </c:pt>
                <c:pt idx="78">
                  <c:v>61.41</c:v>
                </c:pt>
                <c:pt idx="79">
                  <c:v>61.12</c:v>
                </c:pt>
                <c:pt idx="80">
                  <c:v>61.52</c:v>
                </c:pt>
                <c:pt idx="81">
                  <c:v>61.5</c:v>
                </c:pt>
                <c:pt idx="82">
                  <c:v>61.32</c:v>
                </c:pt>
                <c:pt idx="83">
                  <c:v>61.25</c:v>
                </c:pt>
                <c:pt idx="84">
                  <c:v>61.47</c:v>
                </c:pt>
                <c:pt idx="85">
                  <c:v>61.43</c:v>
                </c:pt>
                <c:pt idx="86">
                  <c:v>61.19</c:v>
                </c:pt>
                <c:pt idx="87">
                  <c:v>61.18</c:v>
                </c:pt>
                <c:pt idx="88">
                  <c:v>61.44</c:v>
                </c:pt>
                <c:pt idx="89">
                  <c:v>61.42</c:v>
                </c:pt>
                <c:pt idx="90">
                  <c:v>61.29</c:v>
                </c:pt>
                <c:pt idx="91">
                  <c:v>61.01</c:v>
                </c:pt>
                <c:pt idx="92">
                  <c:v>61.23</c:v>
                </c:pt>
                <c:pt idx="93">
                  <c:v>61.31</c:v>
                </c:pt>
                <c:pt idx="94">
                  <c:v>61.11</c:v>
                </c:pt>
                <c:pt idx="95">
                  <c:v>60.78</c:v>
                </c:pt>
                <c:pt idx="96">
                  <c:v>60.97</c:v>
                </c:pt>
                <c:pt idx="97">
                  <c:v>61.05</c:v>
                </c:pt>
                <c:pt idx="98">
                  <c:v>61.12</c:v>
                </c:pt>
                <c:pt idx="99">
                  <c:v>60.65</c:v>
                </c:pt>
                <c:pt idx="100">
                  <c:v>60.89</c:v>
                </c:pt>
                <c:pt idx="101">
                  <c:v>60.81</c:v>
                </c:pt>
                <c:pt idx="102">
                  <c:v>60.64</c:v>
                </c:pt>
                <c:pt idx="103">
                  <c:v>60.56</c:v>
                </c:pt>
                <c:pt idx="104">
                  <c:v>60.83</c:v>
                </c:pt>
                <c:pt idx="105">
                  <c:v>60.75</c:v>
                </c:pt>
                <c:pt idx="106">
                  <c:v>60.59</c:v>
                </c:pt>
                <c:pt idx="107">
                  <c:v>60.59</c:v>
                </c:pt>
                <c:pt idx="108">
                  <c:v>60.68</c:v>
                </c:pt>
                <c:pt idx="109">
                  <c:v>60.76</c:v>
                </c:pt>
                <c:pt idx="110">
                  <c:v>60.67</c:v>
                </c:pt>
                <c:pt idx="111">
                  <c:v>60.46</c:v>
                </c:pt>
                <c:pt idx="112">
                  <c:v>60.43</c:v>
                </c:pt>
                <c:pt idx="113">
                  <c:v>60.36</c:v>
                </c:pt>
                <c:pt idx="114">
                  <c:v>60.62</c:v>
                </c:pt>
                <c:pt idx="115">
                  <c:v>60.47</c:v>
                </c:pt>
                <c:pt idx="116">
                  <c:v>60.4</c:v>
                </c:pt>
                <c:pt idx="117">
                  <c:v>60.33</c:v>
                </c:pt>
                <c:pt idx="118">
                  <c:v>60.26</c:v>
                </c:pt>
                <c:pt idx="119">
                  <c:v>60.13</c:v>
                </c:pt>
                <c:pt idx="120">
                  <c:v>60.06</c:v>
                </c:pt>
                <c:pt idx="121">
                  <c:v>59.99</c:v>
                </c:pt>
                <c:pt idx="122">
                  <c:v>59.96</c:v>
                </c:pt>
                <c:pt idx="123">
                  <c:v>59.86</c:v>
                </c:pt>
                <c:pt idx="124">
                  <c:v>60.05</c:v>
                </c:pt>
                <c:pt idx="125">
                  <c:v>59.78</c:v>
                </c:pt>
                <c:pt idx="126">
                  <c:v>59.66</c:v>
                </c:pt>
                <c:pt idx="127">
                  <c:v>59.69</c:v>
                </c:pt>
                <c:pt idx="128">
                  <c:v>59.69</c:v>
                </c:pt>
                <c:pt idx="129">
                  <c:v>59.48</c:v>
                </c:pt>
                <c:pt idx="130">
                  <c:v>59.49</c:v>
                </c:pt>
                <c:pt idx="131">
                  <c:v>59.46</c:v>
                </c:pt>
                <c:pt idx="132">
                  <c:v>59.3</c:v>
                </c:pt>
                <c:pt idx="133">
                  <c:v>59.2</c:v>
                </c:pt>
                <c:pt idx="134">
                  <c:v>59.38</c:v>
                </c:pt>
                <c:pt idx="135">
                  <c:v>59.16</c:v>
                </c:pt>
                <c:pt idx="136">
                  <c:v>59.16</c:v>
                </c:pt>
                <c:pt idx="137">
                  <c:v>59.06</c:v>
                </c:pt>
                <c:pt idx="138">
                  <c:v>58.95</c:v>
                </c:pt>
                <c:pt idx="139">
                  <c:v>59.05</c:v>
                </c:pt>
                <c:pt idx="140">
                  <c:v>58.97</c:v>
                </c:pt>
                <c:pt idx="141">
                  <c:v>58.85</c:v>
                </c:pt>
                <c:pt idx="142">
                  <c:v>58.87</c:v>
                </c:pt>
                <c:pt idx="143">
                  <c:v>58.75</c:v>
                </c:pt>
                <c:pt idx="144">
                  <c:v>58.59</c:v>
                </c:pt>
                <c:pt idx="145">
                  <c:v>58.44</c:v>
                </c:pt>
                <c:pt idx="146">
                  <c:v>58.5</c:v>
                </c:pt>
                <c:pt idx="147">
                  <c:v>58.36</c:v>
                </c:pt>
                <c:pt idx="148">
                  <c:v>58.41</c:v>
                </c:pt>
                <c:pt idx="149">
                  <c:v>58.17</c:v>
                </c:pt>
                <c:pt idx="150">
                  <c:v>58.03</c:v>
                </c:pt>
                <c:pt idx="151">
                  <c:v>58.08</c:v>
                </c:pt>
                <c:pt idx="152">
                  <c:v>58.03</c:v>
                </c:pt>
                <c:pt idx="153">
                  <c:v>57.93</c:v>
                </c:pt>
                <c:pt idx="154">
                  <c:v>57.99</c:v>
                </c:pt>
                <c:pt idx="155">
                  <c:v>57.75</c:v>
                </c:pt>
                <c:pt idx="156">
                  <c:v>57.89</c:v>
                </c:pt>
                <c:pt idx="157">
                  <c:v>57.63</c:v>
                </c:pt>
                <c:pt idx="158">
                  <c:v>57.86</c:v>
                </c:pt>
                <c:pt idx="159">
                  <c:v>57.5</c:v>
                </c:pt>
                <c:pt idx="160">
                  <c:v>57.66</c:v>
                </c:pt>
                <c:pt idx="161">
                  <c:v>57.49</c:v>
                </c:pt>
                <c:pt idx="162">
                  <c:v>57.51</c:v>
                </c:pt>
                <c:pt idx="163">
                  <c:v>57.38</c:v>
                </c:pt>
                <c:pt idx="164">
                  <c:v>57.22</c:v>
                </c:pt>
                <c:pt idx="165">
                  <c:v>57.17</c:v>
                </c:pt>
                <c:pt idx="166">
                  <c:v>57.11</c:v>
                </c:pt>
                <c:pt idx="167">
                  <c:v>57.09</c:v>
                </c:pt>
                <c:pt idx="168">
                  <c:v>56.97</c:v>
                </c:pt>
                <c:pt idx="169">
                  <c:v>56.81</c:v>
                </c:pt>
                <c:pt idx="170">
                  <c:v>56.87</c:v>
                </c:pt>
                <c:pt idx="171">
                  <c:v>56.64</c:v>
                </c:pt>
                <c:pt idx="172">
                  <c:v>56.66</c:v>
                </c:pt>
                <c:pt idx="173">
                  <c:v>56.81</c:v>
                </c:pt>
                <c:pt idx="174">
                  <c:v>56.78</c:v>
                </c:pt>
                <c:pt idx="175">
                  <c:v>56.51</c:v>
                </c:pt>
                <c:pt idx="176">
                  <c:v>56.36</c:v>
                </c:pt>
                <c:pt idx="177">
                  <c:v>56.23</c:v>
                </c:pt>
                <c:pt idx="178">
                  <c:v>56.28</c:v>
                </c:pt>
                <c:pt idx="179">
                  <c:v>56.1</c:v>
                </c:pt>
                <c:pt idx="180">
                  <c:v>56.28</c:v>
                </c:pt>
                <c:pt idx="181">
                  <c:v>56.12</c:v>
                </c:pt>
                <c:pt idx="182">
                  <c:v>55.88</c:v>
                </c:pt>
                <c:pt idx="183">
                  <c:v>55.59</c:v>
                </c:pt>
                <c:pt idx="184">
                  <c:v>55.55</c:v>
                </c:pt>
                <c:pt idx="185">
                  <c:v>55.4</c:v>
                </c:pt>
                <c:pt idx="186">
                  <c:v>55.62</c:v>
                </c:pt>
                <c:pt idx="187">
                  <c:v>54.77</c:v>
                </c:pt>
                <c:pt idx="188">
                  <c:v>55.37</c:v>
                </c:pt>
                <c:pt idx="189">
                  <c:v>55.67</c:v>
                </c:pt>
                <c:pt idx="190">
                  <c:v>55.47</c:v>
                </c:pt>
                <c:pt idx="191">
                  <c:v>55.43</c:v>
                </c:pt>
                <c:pt idx="192">
                  <c:v>55.49</c:v>
                </c:pt>
                <c:pt idx="193">
                  <c:v>55.48</c:v>
                </c:pt>
                <c:pt idx="194">
                  <c:v>54.96</c:v>
                </c:pt>
                <c:pt idx="195">
                  <c:v>55.08</c:v>
                </c:pt>
                <c:pt idx="196">
                  <c:v>54.77</c:v>
                </c:pt>
                <c:pt idx="197">
                  <c:v>54.57</c:v>
                </c:pt>
                <c:pt idx="198">
                  <c:v>54.73</c:v>
                </c:pt>
                <c:pt idx="199">
                  <c:v>54.96</c:v>
                </c:pt>
                <c:pt idx="200">
                  <c:v>54.95</c:v>
                </c:pt>
                <c:pt idx="201">
                  <c:v>54.94</c:v>
                </c:pt>
                <c:pt idx="202">
                  <c:v>54.88</c:v>
                </c:pt>
                <c:pt idx="203">
                  <c:v>54.9</c:v>
                </c:pt>
                <c:pt idx="204">
                  <c:v>54.82</c:v>
                </c:pt>
                <c:pt idx="205">
                  <c:v>54.62</c:v>
                </c:pt>
                <c:pt idx="206">
                  <c:v>54.68</c:v>
                </c:pt>
                <c:pt idx="207">
                  <c:v>54.44</c:v>
                </c:pt>
                <c:pt idx="208">
                  <c:v>54.4</c:v>
                </c:pt>
                <c:pt idx="209">
                  <c:v>54.3</c:v>
                </c:pt>
                <c:pt idx="210">
                  <c:v>54.18</c:v>
                </c:pt>
                <c:pt idx="211">
                  <c:v>54.14</c:v>
                </c:pt>
                <c:pt idx="212">
                  <c:v>54.27</c:v>
                </c:pt>
                <c:pt idx="213">
                  <c:v>54.13</c:v>
                </c:pt>
                <c:pt idx="214">
                  <c:v>54</c:v>
                </c:pt>
                <c:pt idx="215">
                  <c:v>54.05</c:v>
                </c:pt>
                <c:pt idx="216">
                  <c:v>53.97</c:v>
                </c:pt>
                <c:pt idx="217">
                  <c:v>54</c:v>
                </c:pt>
                <c:pt idx="218">
                  <c:v>53.88</c:v>
                </c:pt>
                <c:pt idx="219">
                  <c:v>53.96</c:v>
                </c:pt>
                <c:pt idx="220">
                  <c:v>53.79</c:v>
                </c:pt>
                <c:pt idx="221">
                  <c:v>53.81</c:v>
                </c:pt>
                <c:pt idx="222">
                  <c:v>53.56</c:v>
                </c:pt>
                <c:pt idx="223">
                  <c:v>53.65</c:v>
                </c:pt>
                <c:pt idx="224">
                  <c:v>53.72</c:v>
                </c:pt>
                <c:pt idx="225">
                  <c:v>53.59</c:v>
                </c:pt>
                <c:pt idx="226">
                  <c:v>53.31</c:v>
                </c:pt>
                <c:pt idx="227">
                  <c:v>53.22</c:v>
                </c:pt>
                <c:pt idx="228">
                  <c:v>53.17</c:v>
                </c:pt>
                <c:pt idx="229">
                  <c:v>53.08</c:v>
                </c:pt>
                <c:pt idx="230">
                  <c:v>52.84</c:v>
                </c:pt>
                <c:pt idx="231">
                  <c:v>52.87</c:v>
                </c:pt>
                <c:pt idx="232">
                  <c:v>52.75</c:v>
                </c:pt>
                <c:pt idx="233">
                  <c:v>52.86</c:v>
                </c:pt>
                <c:pt idx="234">
                  <c:v>52.51</c:v>
                </c:pt>
                <c:pt idx="235">
                  <c:v>52.52</c:v>
                </c:pt>
                <c:pt idx="236">
                  <c:v>52.67</c:v>
                </c:pt>
                <c:pt idx="237">
                  <c:v>52.62</c:v>
                </c:pt>
                <c:pt idx="238">
                  <c:v>52.58</c:v>
                </c:pt>
                <c:pt idx="239">
                  <c:v>52.47</c:v>
                </c:pt>
                <c:pt idx="240">
                  <c:v>52.48</c:v>
                </c:pt>
                <c:pt idx="241">
                  <c:v>52.5</c:v>
                </c:pt>
                <c:pt idx="242">
                  <c:v>52.39</c:v>
                </c:pt>
                <c:pt idx="243">
                  <c:v>52.37</c:v>
                </c:pt>
                <c:pt idx="244">
                  <c:v>52.38</c:v>
                </c:pt>
                <c:pt idx="245">
                  <c:v>52.42</c:v>
                </c:pt>
                <c:pt idx="246">
                  <c:v>52.11</c:v>
                </c:pt>
                <c:pt idx="247">
                  <c:v>52.2</c:v>
                </c:pt>
                <c:pt idx="248">
                  <c:v>52.13</c:v>
                </c:pt>
                <c:pt idx="249">
                  <c:v>51.84</c:v>
                </c:pt>
                <c:pt idx="250">
                  <c:v>50.8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RR2056426!$AH$1</c:f>
              <c:strCache>
                <c:ptCount val="1"/>
                <c:pt idx="0">
                  <c:v>C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AH$2:$AH$253</c:f>
              <c:numCache>
                <c:formatCode>General</c:formatCode>
                <c:ptCount val="252"/>
                <c:pt idx="0">
                  <c:v>57.38</c:v>
                </c:pt>
                <c:pt idx="1">
                  <c:v>57.46</c:v>
                </c:pt>
                <c:pt idx="2">
                  <c:v>58.92</c:v>
                </c:pt>
                <c:pt idx="3">
                  <c:v>58.57</c:v>
                </c:pt>
                <c:pt idx="4">
                  <c:v>58.33</c:v>
                </c:pt>
                <c:pt idx="5">
                  <c:v>60.58</c:v>
                </c:pt>
                <c:pt idx="6">
                  <c:v>61.17</c:v>
                </c:pt>
                <c:pt idx="7">
                  <c:v>60.17</c:v>
                </c:pt>
                <c:pt idx="8">
                  <c:v>61.61</c:v>
                </c:pt>
                <c:pt idx="9">
                  <c:v>61.02</c:v>
                </c:pt>
                <c:pt idx="10">
                  <c:v>60.58</c:v>
                </c:pt>
                <c:pt idx="11">
                  <c:v>60.84</c:v>
                </c:pt>
                <c:pt idx="12">
                  <c:v>62.44</c:v>
                </c:pt>
                <c:pt idx="13">
                  <c:v>62.52</c:v>
                </c:pt>
                <c:pt idx="14">
                  <c:v>62.29</c:v>
                </c:pt>
                <c:pt idx="15">
                  <c:v>61.9</c:v>
                </c:pt>
                <c:pt idx="16">
                  <c:v>61.87</c:v>
                </c:pt>
                <c:pt idx="17">
                  <c:v>61.91</c:v>
                </c:pt>
                <c:pt idx="18">
                  <c:v>62.32</c:v>
                </c:pt>
                <c:pt idx="19">
                  <c:v>62.28</c:v>
                </c:pt>
                <c:pt idx="20">
                  <c:v>62.39</c:v>
                </c:pt>
                <c:pt idx="21">
                  <c:v>62.32</c:v>
                </c:pt>
                <c:pt idx="22">
                  <c:v>62.43</c:v>
                </c:pt>
                <c:pt idx="23">
                  <c:v>62.44</c:v>
                </c:pt>
                <c:pt idx="24">
                  <c:v>62.07</c:v>
                </c:pt>
                <c:pt idx="25">
                  <c:v>61.96</c:v>
                </c:pt>
                <c:pt idx="26">
                  <c:v>61.87</c:v>
                </c:pt>
                <c:pt idx="27">
                  <c:v>61.39</c:v>
                </c:pt>
                <c:pt idx="28">
                  <c:v>61.91</c:v>
                </c:pt>
                <c:pt idx="29">
                  <c:v>61.61</c:v>
                </c:pt>
                <c:pt idx="30">
                  <c:v>61.74</c:v>
                </c:pt>
                <c:pt idx="31">
                  <c:v>61.72</c:v>
                </c:pt>
                <c:pt idx="32">
                  <c:v>61.84</c:v>
                </c:pt>
                <c:pt idx="33">
                  <c:v>62.07</c:v>
                </c:pt>
                <c:pt idx="34">
                  <c:v>61.96</c:v>
                </c:pt>
                <c:pt idx="35">
                  <c:v>61.8</c:v>
                </c:pt>
                <c:pt idx="36">
                  <c:v>61.79</c:v>
                </c:pt>
                <c:pt idx="37">
                  <c:v>61.89</c:v>
                </c:pt>
                <c:pt idx="38">
                  <c:v>62</c:v>
                </c:pt>
                <c:pt idx="39">
                  <c:v>62.07</c:v>
                </c:pt>
                <c:pt idx="40">
                  <c:v>62.3</c:v>
                </c:pt>
                <c:pt idx="41">
                  <c:v>62.08</c:v>
                </c:pt>
                <c:pt idx="42">
                  <c:v>61.81</c:v>
                </c:pt>
                <c:pt idx="43">
                  <c:v>61.47</c:v>
                </c:pt>
                <c:pt idx="44">
                  <c:v>61.82</c:v>
                </c:pt>
                <c:pt idx="45">
                  <c:v>61.78</c:v>
                </c:pt>
                <c:pt idx="46">
                  <c:v>61.7</c:v>
                </c:pt>
                <c:pt idx="47">
                  <c:v>61.46</c:v>
                </c:pt>
                <c:pt idx="48">
                  <c:v>61.65</c:v>
                </c:pt>
                <c:pt idx="49">
                  <c:v>61.6</c:v>
                </c:pt>
                <c:pt idx="50">
                  <c:v>61.88</c:v>
                </c:pt>
                <c:pt idx="51">
                  <c:v>61.76</c:v>
                </c:pt>
                <c:pt idx="52">
                  <c:v>61.88</c:v>
                </c:pt>
                <c:pt idx="53">
                  <c:v>62.15</c:v>
                </c:pt>
                <c:pt idx="54">
                  <c:v>62.21</c:v>
                </c:pt>
                <c:pt idx="55">
                  <c:v>61.86</c:v>
                </c:pt>
                <c:pt idx="56">
                  <c:v>62.14</c:v>
                </c:pt>
                <c:pt idx="57">
                  <c:v>62.15</c:v>
                </c:pt>
                <c:pt idx="58">
                  <c:v>62.26</c:v>
                </c:pt>
                <c:pt idx="59">
                  <c:v>61.91</c:v>
                </c:pt>
                <c:pt idx="60">
                  <c:v>61.71</c:v>
                </c:pt>
                <c:pt idx="61">
                  <c:v>61.73</c:v>
                </c:pt>
                <c:pt idx="62">
                  <c:v>61.79</c:v>
                </c:pt>
                <c:pt idx="63">
                  <c:v>61.25</c:v>
                </c:pt>
                <c:pt idx="64">
                  <c:v>61.58</c:v>
                </c:pt>
                <c:pt idx="65">
                  <c:v>61.53</c:v>
                </c:pt>
                <c:pt idx="66">
                  <c:v>61.89</c:v>
                </c:pt>
                <c:pt idx="67">
                  <c:v>61.86</c:v>
                </c:pt>
                <c:pt idx="68">
                  <c:v>61.91</c:v>
                </c:pt>
                <c:pt idx="69">
                  <c:v>62.02</c:v>
                </c:pt>
                <c:pt idx="70">
                  <c:v>62.02</c:v>
                </c:pt>
                <c:pt idx="71">
                  <c:v>61.9</c:v>
                </c:pt>
                <c:pt idx="72">
                  <c:v>62.1</c:v>
                </c:pt>
                <c:pt idx="73">
                  <c:v>61.92</c:v>
                </c:pt>
                <c:pt idx="74">
                  <c:v>62</c:v>
                </c:pt>
                <c:pt idx="75">
                  <c:v>61.77</c:v>
                </c:pt>
                <c:pt idx="76">
                  <c:v>62.03</c:v>
                </c:pt>
                <c:pt idx="77">
                  <c:v>62.01</c:v>
                </c:pt>
                <c:pt idx="78">
                  <c:v>61.88</c:v>
                </c:pt>
                <c:pt idx="79">
                  <c:v>61.62</c:v>
                </c:pt>
                <c:pt idx="80">
                  <c:v>61.86</c:v>
                </c:pt>
                <c:pt idx="81">
                  <c:v>61.97</c:v>
                </c:pt>
                <c:pt idx="82">
                  <c:v>61.8</c:v>
                </c:pt>
                <c:pt idx="83">
                  <c:v>61.75</c:v>
                </c:pt>
                <c:pt idx="84">
                  <c:v>61.9</c:v>
                </c:pt>
                <c:pt idx="85">
                  <c:v>61.9</c:v>
                </c:pt>
                <c:pt idx="86">
                  <c:v>61.65</c:v>
                </c:pt>
                <c:pt idx="87">
                  <c:v>61.71</c:v>
                </c:pt>
                <c:pt idx="88">
                  <c:v>61.89</c:v>
                </c:pt>
                <c:pt idx="89">
                  <c:v>61.85</c:v>
                </c:pt>
                <c:pt idx="90">
                  <c:v>61.81</c:v>
                </c:pt>
                <c:pt idx="91">
                  <c:v>61.49</c:v>
                </c:pt>
                <c:pt idx="92">
                  <c:v>61.63</c:v>
                </c:pt>
                <c:pt idx="93">
                  <c:v>61.76</c:v>
                </c:pt>
                <c:pt idx="94">
                  <c:v>61.57</c:v>
                </c:pt>
                <c:pt idx="95">
                  <c:v>61.32</c:v>
                </c:pt>
                <c:pt idx="96">
                  <c:v>61.46</c:v>
                </c:pt>
                <c:pt idx="97">
                  <c:v>61.49</c:v>
                </c:pt>
                <c:pt idx="98">
                  <c:v>61.62</c:v>
                </c:pt>
                <c:pt idx="99">
                  <c:v>61.22</c:v>
                </c:pt>
                <c:pt idx="100">
                  <c:v>61.37</c:v>
                </c:pt>
                <c:pt idx="101">
                  <c:v>61.24</c:v>
                </c:pt>
                <c:pt idx="102">
                  <c:v>61.17</c:v>
                </c:pt>
                <c:pt idx="103">
                  <c:v>60.99</c:v>
                </c:pt>
                <c:pt idx="104">
                  <c:v>61.23</c:v>
                </c:pt>
                <c:pt idx="105">
                  <c:v>61.19</c:v>
                </c:pt>
                <c:pt idx="106">
                  <c:v>61.08</c:v>
                </c:pt>
                <c:pt idx="107">
                  <c:v>61</c:v>
                </c:pt>
                <c:pt idx="108">
                  <c:v>61.14</c:v>
                </c:pt>
                <c:pt idx="109">
                  <c:v>61.15</c:v>
                </c:pt>
                <c:pt idx="110">
                  <c:v>61.07</c:v>
                </c:pt>
                <c:pt idx="111">
                  <c:v>60.93</c:v>
                </c:pt>
                <c:pt idx="112">
                  <c:v>60.88</c:v>
                </c:pt>
                <c:pt idx="113">
                  <c:v>60.75</c:v>
                </c:pt>
                <c:pt idx="114">
                  <c:v>60.99</c:v>
                </c:pt>
                <c:pt idx="115">
                  <c:v>60.96</c:v>
                </c:pt>
                <c:pt idx="116">
                  <c:v>60.89</c:v>
                </c:pt>
                <c:pt idx="117">
                  <c:v>60.73</c:v>
                </c:pt>
                <c:pt idx="118">
                  <c:v>60.7</c:v>
                </c:pt>
                <c:pt idx="119">
                  <c:v>60.58</c:v>
                </c:pt>
                <c:pt idx="120">
                  <c:v>60.5</c:v>
                </c:pt>
                <c:pt idx="121">
                  <c:v>60.41</c:v>
                </c:pt>
                <c:pt idx="122">
                  <c:v>60.41</c:v>
                </c:pt>
                <c:pt idx="123">
                  <c:v>60.28</c:v>
                </c:pt>
                <c:pt idx="124">
                  <c:v>60.39</c:v>
                </c:pt>
                <c:pt idx="125">
                  <c:v>60.22</c:v>
                </c:pt>
                <c:pt idx="126">
                  <c:v>60.14</c:v>
                </c:pt>
                <c:pt idx="127">
                  <c:v>60.08</c:v>
                </c:pt>
                <c:pt idx="128">
                  <c:v>60.05</c:v>
                </c:pt>
                <c:pt idx="129">
                  <c:v>59.97</c:v>
                </c:pt>
                <c:pt idx="130">
                  <c:v>59.86</c:v>
                </c:pt>
                <c:pt idx="131">
                  <c:v>59.82</c:v>
                </c:pt>
                <c:pt idx="132">
                  <c:v>59.71</c:v>
                </c:pt>
                <c:pt idx="133">
                  <c:v>59.62</c:v>
                </c:pt>
                <c:pt idx="134">
                  <c:v>59.69</c:v>
                </c:pt>
                <c:pt idx="135">
                  <c:v>59.6</c:v>
                </c:pt>
                <c:pt idx="136">
                  <c:v>59.53</c:v>
                </c:pt>
                <c:pt idx="137">
                  <c:v>59.45</c:v>
                </c:pt>
                <c:pt idx="138">
                  <c:v>59.33</c:v>
                </c:pt>
                <c:pt idx="139">
                  <c:v>59.39</c:v>
                </c:pt>
                <c:pt idx="140">
                  <c:v>59.32</c:v>
                </c:pt>
                <c:pt idx="141">
                  <c:v>59.22</c:v>
                </c:pt>
                <c:pt idx="142">
                  <c:v>59.23</c:v>
                </c:pt>
                <c:pt idx="143">
                  <c:v>59.13</c:v>
                </c:pt>
                <c:pt idx="144">
                  <c:v>59.03</c:v>
                </c:pt>
                <c:pt idx="145">
                  <c:v>58.85</c:v>
                </c:pt>
                <c:pt idx="146">
                  <c:v>58.87</c:v>
                </c:pt>
                <c:pt idx="147">
                  <c:v>58.74</c:v>
                </c:pt>
                <c:pt idx="148">
                  <c:v>58.8</c:v>
                </c:pt>
                <c:pt idx="149">
                  <c:v>58.55</c:v>
                </c:pt>
                <c:pt idx="150">
                  <c:v>58.48</c:v>
                </c:pt>
                <c:pt idx="151">
                  <c:v>58.48</c:v>
                </c:pt>
                <c:pt idx="152">
                  <c:v>58.42</c:v>
                </c:pt>
                <c:pt idx="153">
                  <c:v>58.32</c:v>
                </c:pt>
                <c:pt idx="154">
                  <c:v>58.32</c:v>
                </c:pt>
                <c:pt idx="155">
                  <c:v>58.15</c:v>
                </c:pt>
                <c:pt idx="156">
                  <c:v>58.2</c:v>
                </c:pt>
                <c:pt idx="157">
                  <c:v>58.07</c:v>
                </c:pt>
                <c:pt idx="158">
                  <c:v>58.11</c:v>
                </c:pt>
                <c:pt idx="159">
                  <c:v>57.9</c:v>
                </c:pt>
                <c:pt idx="160">
                  <c:v>57.96</c:v>
                </c:pt>
                <c:pt idx="161">
                  <c:v>57.87</c:v>
                </c:pt>
                <c:pt idx="162">
                  <c:v>57.86</c:v>
                </c:pt>
                <c:pt idx="163">
                  <c:v>57.74</c:v>
                </c:pt>
                <c:pt idx="164">
                  <c:v>57.6</c:v>
                </c:pt>
                <c:pt idx="165">
                  <c:v>57.56</c:v>
                </c:pt>
                <c:pt idx="166">
                  <c:v>57.46</c:v>
                </c:pt>
                <c:pt idx="167">
                  <c:v>57.42</c:v>
                </c:pt>
                <c:pt idx="168">
                  <c:v>57.36</c:v>
                </c:pt>
                <c:pt idx="169">
                  <c:v>57.21</c:v>
                </c:pt>
                <c:pt idx="170">
                  <c:v>57.22</c:v>
                </c:pt>
                <c:pt idx="171">
                  <c:v>57.06</c:v>
                </c:pt>
                <c:pt idx="172">
                  <c:v>57.03</c:v>
                </c:pt>
                <c:pt idx="173">
                  <c:v>57.09</c:v>
                </c:pt>
                <c:pt idx="174">
                  <c:v>57.11</c:v>
                </c:pt>
                <c:pt idx="175">
                  <c:v>56.86</c:v>
                </c:pt>
                <c:pt idx="176">
                  <c:v>56.76</c:v>
                </c:pt>
                <c:pt idx="177">
                  <c:v>56.63</c:v>
                </c:pt>
                <c:pt idx="178">
                  <c:v>56.6</c:v>
                </c:pt>
                <c:pt idx="179">
                  <c:v>56.5</c:v>
                </c:pt>
                <c:pt idx="180">
                  <c:v>56.54</c:v>
                </c:pt>
                <c:pt idx="181">
                  <c:v>56.46</c:v>
                </c:pt>
                <c:pt idx="182">
                  <c:v>56.24</c:v>
                </c:pt>
                <c:pt idx="183">
                  <c:v>55.98</c:v>
                </c:pt>
                <c:pt idx="184">
                  <c:v>55.95</c:v>
                </c:pt>
                <c:pt idx="185">
                  <c:v>55.74</c:v>
                </c:pt>
                <c:pt idx="186">
                  <c:v>55.93</c:v>
                </c:pt>
                <c:pt idx="187">
                  <c:v>55.37</c:v>
                </c:pt>
                <c:pt idx="188">
                  <c:v>55.63</c:v>
                </c:pt>
                <c:pt idx="189">
                  <c:v>55.89</c:v>
                </c:pt>
                <c:pt idx="190">
                  <c:v>55.85</c:v>
                </c:pt>
                <c:pt idx="191">
                  <c:v>55.73</c:v>
                </c:pt>
                <c:pt idx="192">
                  <c:v>55.78</c:v>
                </c:pt>
                <c:pt idx="193">
                  <c:v>55.78</c:v>
                </c:pt>
                <c:pt idx="194">
                  <c:v>55.35</c:v>
                </c:pt>
                <c:pt idx="195">
                  <c:v>55.27</c:v>
                </c:pt>
                <c:pt idx="196">
                  <c:v>55.06</c:v>
                </c:pt>
                <c:pt idx="197">
                  <c:v>54.92</c:v>
                </c:pt>
                <c:pt idx="198">
                  <c:v>55.03</c:v>
                </c:pt>
                <c:pt idx="199">
                  <c:v>55.22</c:v>
                </c:pt>
                <c:pt idx="200">
                  <c:v>55.24</c:v>
                </c:pt>
                <c:pt idx="201">
                  <c:v>55.26</c:v>
                </c:pt>
                <c:pt idx="202">
                  <c:v>55.24</c:v>
                </c:pt>
                <c:pt idx="203">
                  <c:v>55.19</c:v>
                </c:pt>
                <c:pt idx="204">
                  <c:v>55.12</c:v>
                </c:pt>
                <c:pt idx="205">
                  <c:v>55</c:v>
                </c:pt>
                <c:pt idx="206">
                  <c:v>54.98</c:v>
                </c:pt>
                <c:pt idx="207">
                  <c:v>54.82</c:v>
                </c:pt>
                <c:pt idx="208">
                  <c:v>54.74</c:v>
                </c:pt>
                <c:pt idx="209">
                  <c:v>54.65</c:v>
                </c:pt>
                <c:pt idx="210">
                  <c:v>54.55</c:v>
                </c:pt>
                <c:pt idx="211">
                  <c:v>54.48</c:v>
                </c:pt>
                <c:pt idx="212">
                  <c:v>54.55</c:v>
                </c:pt>
                <c:pt idx="213">
                  <c:v>54.48</c:v>
                </c:pt>
                <c:pt idx="214">
                  <c:v>54.36</c:v>
                </c:pt>
                <c:pt idx="215">
                  <c:v>54.35</c:v>
                </c:pt>
                <c:pt idx="216">
                  <c:v>54.29</c:v>
                </c:pt>
                <c:pt idx="217">
                  <c:v>54.3</c:v>
                </c:pt>
                <c:pt idx="218">
                  <c:v>54.21</c:v>
                </c:pt>
                <c:pt idx="219">
                  <c:v>54.25</c:v>
                </c:pt>
                <c:pt idx="220">
                  <c:v>54.09</c:v>
                </c:pt>
                <c:pt idx="221">
                  <c:v>54.06</c:v>
                </c:pt>
                <c:pt idx="222">
                  <c:v>53.93</c:v>
                </c:pt>
                <c:pt idx="223">
                  <c:v>53.9</c:v>
                </c:pt>
                <c:pt idx="224">
                  <c:v>53.92</c:v>
                </c:pt>
                <c:pt idx="225">
                  <c:v>53.88</c:v>
                </c:pt>
                <c:pt idx="226">
                  <c:v>53.66</c:v>
                </c:pt>
                <c:pt idx="227">
                  <c:v>53.52</c:v>
                </c:pt>
                <c:pt idx="228">
                  <c:v>53.51</c:v>
                </c:pt>
                <c:pt idx="229">
                  <c:v>53.37</c:v>
                </c:pt>
                <c:pt idx="230">
                  <c:v>53.18</c:v>
                </c:pt>
                <c:pt idx="231">
                  <c:v>53.13</c:v>
                </c:pt>
                <c:pt idx="232">
                  <c:v>53.04</c:v>
                </c:pt>
                <c:pt idx="233">
                  <c:v>53.04</c:v>
                </c:pt>
                <c:pt idx="234">
                  <c:v>52.75</c:v>
                </c:pt>
                <c:pt idx="235">
                  <c:v>52.81</c:v>
                </c:pt>
                <c:pt idx="236">
                  <c:v>52.84</c:v>
                </c:pt>
                <c:pt idx="237">
                  <c:v>52.83</c:v>
                </c:pt>
                <c:pt idx="238">
                  <c:v>52.77</c:v>
                </c:pt>
                <c:pt idx="239">
                  <c:v>52.66</c:v>
                </c:pt>
                <c:pt idx="240">
                  <c:v>52.71</c:v>
                </c:pt>
                <c:pt idx="241">
                  <c:v>52.68</c:v>
                </c:pt>
                <c:pt idx="242">
                  <c:v>52.59</c:v>
                </c:pt>
                <c:pt idx="243">
                  <c:v>52.56</c:v>
                </c:pt>
                <c:pt idx="244">
                  <c:v>52.56</c:v>
                </c:pt>
                <c:pt idx="245">
                  <c:v>52.51</c:v>
                </c:pt>
                <c:pt idx="246">
                  <c:v>52.32</c:v>
                </c:pt>
                <c:pt idx="247">
                  <c:v>52.31</c:v>
                </c:pt>
                <c:pt idx="248">
                  <c:v>52.23</c:v>
                </c:pt>
                <c:pt idx="249">
                  <c:v>52.03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RR2056426!$AI$1</c:f>
              <c:strCache>
                <c:ptCount val="1"/>
                <c:pt idx="0">
                  <c:v>G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AI$2:$AI$253</c:f>
              <c:numCache>
                <c:formatCode>General</c:formatCode>
                <c:ptCount val="252"/>
                <c:pt idx="0">
                  <c:v>56.06</c:v>
                </c:pt>
                <c:pt idx="1">
                  <c:v>55.72</c:v>
                </c:pt>
                <c:pt idx="2">
                  <c:v>57.23</c:v>
                </c:pt>
                <c:pt idx="3">
                  <c:v>56.49</c:v>
                </c:pt>
                <c:pt idx="4">
                  <c:v>58.05</c:v>
                </c:pt>
                <c:pt idx="5">
                  <c:v>59.77</c:v>
                </c:pt>
                <c:pt idx="6">
                  <c:v>59.37</c:v>
                </c:pt>
                <c:pt idx="7">
                  <c:v>58.51</c:v>
                </c:pt>
                <c:pt idx="8">
                  <c:v>59.32</c:v>
                </c:pt>
                <c:pt idx="9">
                  <c:v>59.05</c:v>
                </c:pt>
                <c:pt idx="10">
                  <c:v>59.69</c:v>
                </c:pt>
                <c:pt idx="11">
                  <c:v>59.36</c:v>
                </c:pt>
                <c:pt idx="12">
                  <c:v>60.9</c:v>
                </c:pt>
                <c:pt idx="13">
                  <c:v>60.67</c:v>
                </c:pt>
                <c:pt idx="14">
                  <c:v>61.01</c:v>
                </c:pt>
                <c:pt idx="15">
                  <c:v>60.81</c:v>
                </c:pt>
                <c:pt idx="16">
                  <c:v>60.93</c:v>
                </c:pt>
                <c:pt idx="17">
                  <c:v>61.06</c:v>
                </c:pt>
                <c:pt idx="18">
                  <c:v>61.22</c:v>
                </c:pt>
                <c:pt idx="19">
                  <c:v>61.06</c:v>
                </c:pt>
                <c:pt idx="20">
                  <c:v>61.06</c:v>
                </c:pt>
                <c:pt idx="21">
                  <c:v>61.18</c:v>
                </c:pt>
                <c:pt idx="22">
                  <c:v>61.35</c:v>
                </c:pt>
                <c:pt idx="23">
                  <c:v>61.09</c:v>
                </c:pt>
                <c:pt idx="24">
                  <c:v>61.06</c:v>
                </c:pt>
                <c:pt idx="25">
                  <c:v>60.63</c:v>
                </c:pt>
                <c:pt idx="26">
                  <c:v>60.65</c:v>
                </c:pt>
                <c:pt idx="27">
                  <c:v>60.44</c:v>
                </c:pt>
                <c:pt idx="28">
                  <c:v>60.83</c:v>
                </c:pt>
                <c:pt idx="29">
                  <c:v>60.73</c:v>
                </c:pt>
                <c:pt idx="30">
                  <c:v>60.72</c:v>
                </c:pt>
                <c:pt idx="31">
                  <c:v>60.36</c:v>
                </c:pt>
                <c:pt idx="32">
                  <c:v>60.67</c:v>
                </c:pt>
                <c:pt idx="33">
                  <c:v>60.55</c:v>
                </c:pt>
                <c:pt idx="34">
                  <c:v>60.27</c:v>
                </c:pt>
                <c:pt idx="35">
                  <c:v>60.48</c:v>
                </c:pt>
                <c:pt idx="36">
                  <c:v>60.36</c:v>
                </c:pt>
                <c:pt idx="37">
                  <c:v>60.72</c:v>
                </c:pt>
                <c:pt idx="38">
                  <c:v>60.57</c:v>
                </c:pt>
                <c:pt idx="39">
                  <c:v>60.58</c:v>
                </c:pt>
                <c:pt idx="40">
                  <c:v>60.62</c:v>
                </c:pt>
                <c:pt idx="41">
                  <c:v>60.86</c:v>
                </c:pt>
                <c:pt idx="42">
                  <c:v>60.55</c:v>
                </c:pt>
                <c:pt idx="43">
                  <c:v>60.14</c:v>
                </c:pt>
                <c:pt idx="44">
                  <c:v>60.41</c:v>
                </c:pt>
                <c:pt idx="45">
                  <c:v>60.34</c:v>
                </c:pt>
                <c:pt idx="46">
                  <c:v>60.26</c:v>
                </c:pt>
                <c:pt idx="47">
                  <c:v>60.08</c:v>
                </c:pt>
                <c:pt idx="48">
                  <c:v>60.2</c:v>
                </c:pt>
                <c:pt idx="49">
                  <c:v>60.17</c:v>
                </c:pt>
                <c:pt idx="50">
                  <c:v>60.46</c:v>
                </c:pt>
                <c:pt idx="51">
                  <c:v>60.26</c:v>
                </c:pt>
                <c:pt idx="52">
                  <c:v>60.44</c:v>
                </c:pt>
                <c:pt idx="53">
                  <c:v>60.7</c:v>
                </c:pt>
                <c:pt idx="54">
                  <c:v>60.78</c:v>
                </c:pt>
                <c:pt idx="55">
                  <c:v>60.44</c:v>
                </c:pt>
                <c:pt idx="56">
                  <c:v>60.66</c:v>
                </c:pt>
                <c:pt idx="57">
                  <c:v>60.69</c:v>
                </c:pt>
                <c:pt idx="58">
                  <c:v>60.79</c:v>
                </c:pt>
                <c:pt idx="59">
                  <c:v>60.48</c:v>
                </c:pt>
                <c:pt idx="60">
                  <c:v>60.24</c:v>
                </c:pt>
                <c:pt idx="61">
                  <c:v>60.33</c:v>
                </c:pt>
                <c:pt idx="62">
                  <c:v>60.37</c:v>
                </c:pt>
                <c:pt idx="63">
                  <c:v>59.84</c:v>
                </c:pt>
                <c:pt idx="64">
                  <c:v>60.07</c:v>
                </c:pt>
                <c:pt idx="65">
                  <c:v>60.02</c:v>
                </c:pt>
                <c:pt idx="66">
                  <c:v>60.4</c:v>
                </c:pt>
                <c:pt idx="67">
                  <c:v>60.42</c:v>
                </c:pt>
                <c:pt idx="68">
                  <c:v>60.39</c:v>
                </c:pt>
                <c:pt idx="69">
                  <c:v>60.47</c:v>
                </c:pt>
                <c:pt idx="70">
                  <c:v>60.53</c:v>
                </c:pt>
                <c:pt idx="71">
                  <c:v>60.44</c:v>
                </c:pt>
                <c:pt idx="72">
                  <c:v>60.62</c:v>
                </c:pt>
                <c:pt idx="73">
                  <c:v>60.49</c:v>
                </c:pt>
                <c:pt idx="74">
                  <c:v>60.52</c:v>
                </c:pt>
                <c:pt idx="75">
                  <c:v>60.31</c:v>
                </c:pt>
                <c:pt idx="76">
                  <c:v>60.56</c:v>
                </c:pt>
                <c:pt idx="77">
                  <c:v>60.57</c:v>
                </c:pt>
                <c:pt idx="78">
                  <c:v>60.46</c:v>
                </c:pt>
                <c:pt idx="79">
                  <c:v>60.19</c:v>
                </c:pt>
                <c:pt idx="80">
                  <c:v>60.37</c:v>
                </c:pt>
                <c:pt idx="81">
                  <c:v>60.46</c:v>
                </c:pt>
                <c:pt idx="82">
                  <c:v>60.36</c:v>
                </c:pt>
                <c:pt idx="83">
                  <c:v>60.25</c:v>
                </c:pt>
                <c:pt idx="84">
                  <c:v>60.39</c:v>
                </c:pt>
                <c:pt idx="85">
                  <c:v>60.41</c:v>
                </c:pt>
                <c:pt idx="86">
                  <c:v>60.28</c:v>
                </c:pt>
                <c:pt idx="87">
                  <c:v>60.24</c:v>
                </c:pt>
                <c:pt idx="88">
                  <c:v>60.41</c:v>
                </c:pt>
                <c:pt idx="89">
                  <c:v>60.44</c:v>
                </c:pt>
                <c:pt idx="90">
                  <c:v>60.37</c:v>
                </c:pt>
                <c:pt idx="91">
                  <c:v>60.09</c:v>
                </c:pt>
                <c:pt idx="92">
                  <c:v>60.19</c:v>
                </c:pt>
                <c:pt idx="93">
                  <c:v>60.33</c:v>
                </c:pt>
                <c:pt idx="94">
                  <c:v>60.19</c:v>
                </c:pt>
                <c:pt idx="95">
                  <c:v>59.89</c:v>
                </c:pt>
                <c:pt idx="96">
                  <c:v>60.06</c:v>
                </c:pt>
                <c:pt idx="97">
                  <c:v>60.08</c:v>
                </c:pt>
                <c:pt idx="98">
                  <c:v>60.17</c:v>
                </c:pt>
                <c:pt idx="99">
                  <c:v>59.83</c:v>
                </c:pt>
                <c:pt idx="100">
                  <c:v>59.92</c:v>
                </c:pt>
                <c:pt idx="101">
                  <c:v>59.84</c:v>
                </c:pt>
                <c:pt idx="102">
                  <c:v>59.81</c:v>
                </c:pt>
                <c:pt idx="103">
                  <c:v>59.67</c:v>
                </c:pt>
                <c:pt idx="104">
                  <c:v>59.83</c:v>
                </c:pt>
                <c:pt idx="105">
                  <c:v>59.78</c:v>
                </c:pt>
                <c:pt idx="106">
                  <c:v>59.68</c:v>
                </c:pt>
                <c:pt idx="107">
                  <c:v>59.64</c:v>
                </c:pt>
                <c:pt idx="108">
                  <c:v>59.81</c:v>
                </c:pt>
                <c:pt idx="109">
                  <c:v>59.8</c:v>
                </c:pt>
                <c:pt idx="110">
                  <c:v>59.71</c:v>
                </c:pt>
                <c:pt idx="111">
                  <c:v>59.53</c:v>
                </c:pt>
                <c:pt idx="112">
                  <c:v>59.5</c:v>
                </c:pt>
                <c:pt idx="113">
                  <c:v>59.47</c:v>
                </c:pt>
                <c:pt idx="114">
                  <c:v>59.64</c:v>
                </c:pt>
                <c:pt idx="115">
                  <c:v>59.62</c:v>
                </c:pt>
                <c:pt idx="116">
                  <c:v>59.51</c:v>
                </c:pt>
                <c:pt idx="117">
                  <c:v>59.45</c:v>
                </c:pt>
                <c:pt idx="118">
                  <c:v>59.38</c:v>
                </c:pt>
                <c:pt idx="119">
                  <c:v>59.24</c:v>
                </c:pt>
                <c:pt idx="120">
                  <c:v>59.18</c:v>
                </c:pt>
                <c:pt idx="121">
                  <c:v>59.13</c:v>
                </c:pt>
                <c:pt idx="122">
                  <c:v>59.11</c:v>
                </c:pt>
                <c:pt idx="123">
                  <c:v>58.97</c:v>
                </c:pt>
                <c:pt idx="124">
                  <c:v>59.11</c:v>
                </c:pt>
                <c:pt idx="125">
                  <c:v>58.97</c:v>
                </c:pt>
                <c:pt idx="126">
                  <c:v>58.83</c:v>
                </c:pt>
                <c:pt idx="127">
                  <c:v>58.87</c:v>
                </c:pt>
                <c:pt idx="128">
                  <c:v>58.79</c:v>
                </c:pt>
                <c:pt idx="129">
                  <c:v>58.74</c:v>
                </c:pt>
                <c:pt idx="130">
                  <c:v>58.61</c:v>
                </c:pt>
                <c:pt idx="131">
                  <c:v>58.57</c:v>
                </c:pt>
                <c:pt idx="132">
                  <c:v>58.53</c:v>
                </c:pt>
                <c:pt idx="133">
                  <c:v>58.36</c:v>
                </c:pt>
                <c:pt idx="134">
                  <c:v>58.48</c:v>
                </c:pt>
                <c:pt idx="135">
                  <c:v>58.39</c:v>
                </c:pt>
                <c:pt idx="136">
                  <c:v>58.32</c:v>
                </c:pt>
                <c:pt idx="137">
                  <c:v>58.24</c:v>
                </c:pt>
                <c:pt idx="138">
                  <c:v>58.14</c:v>
                </c:pt>
                <c:pt idx="139">
                  <c:v>58.17</c:v>
                </c:pt>
                <c:pt idx="140">
                  <c:v>58.19</c:v>
                </c:pt>
                <c:pt idx="141">
                  <c:v>58.07</c:v>
                </c:pt>
                <c:pt idx="142">
                  <c:v>58.01</c:v>
                </c:pt>
                <c:pt idx="143">
                  <c:v>57.97</c:v>
                </c:pt>
                <c:pt idx="144">
                  <c:v>57.86</c:v>
                </c:pt>
                <c:pt idx="145">
                  <c:v>57.73</c:v>
                </c:pt>
                <c:pt idx="146">
                  <c:v>57.73</c:v>
                </c:pt>
                <c:pt idx="147">
                  <c:v>57.65</c:v>
                </c:pt>
                <c:pt idx="148">
                  <c:v>57.63</c:v>
                </c:pt>
                <c:pt idx="149">
                  <c:v>57.44</c:v>
                </c:pt>
                <c:pt idx="150">
                  <c:v>57.33</c:v>
                </c:pt>
                <c:pt idx="151">
                  <c:v>57.33</c:v>
                </c:pt>
                <c:pt idx="152">
                  <c:v>57.27</c:v>
                </c:pt>
                <c:pt idx="153">
                  <c:v>57.26</c:v>
                </c:pt>
                <c:pt idx="154">
                  <c:v>57.26</c:v>
                </c:pt>
                <c:pt idx="155">
                  <c:v>57.05</c:v>
                </c:pt>
                <c:pt idx="156">
                  <c:v>57.12</c:v>
                </c:pt>
                <c:pt idx="157">
                  <c:v>57</c:v>
                </c:pt>
                <c:pt idx="158">
                  <c:v>57.1</c:v>
                </c:pt>
                <c:pt idx="159">
                  <c:v>56.87</c:v>
                </c:pt>
                <c:pt idx="160">
                  <c:v>56.93</c:v>
                </c:pt>
                <c:pt idx="161">
                  <c:v>56.83</c:v>
                </c:pt>
                <c:pt idx="162">
                  <c:v>56.87</c:v>
                </c:pt>
                <c:pt idx="163">
                  <c:v>56.71</c:v>
                </c:pt>
                <c:pt idx="164">
                  <c:v>56.59</c:v>
                </c:pt>
                <c:pt idx="165">
                  <c:v>56.51</c:v>
                </c:pt>
                <c:pt idx="166">
                  <c:v>56.48</c:v>
                </c:pt>
                <c:pt idx="167">
                  <c:v>56.44</c:v>
                </c:pt>
                <c:pt idx="168">
                  <c:v>56.35</c:v>
                </c:pt>
                <c:pt idx="169">
                  <c:v>56.25</c:v>
                </c:pt>
                <c:pt idx="170">
                  <c:v>56.23</c:v>
                </c:pt>
                <c:pt idx="171">
                  <c:v>56.08</c:v>
                </c:pt>
                <c:pt idx="172">
                  <c:v>56.11</c:v>
                </c:pt>
                <c:pt idx="173">
                  <c:v>56.14</c:v>
                </c:pt>
                <c:pt idx="174">
                  <c:v>56.08</c:v>
                </c:pt>
                <c:pt idx="175">
                  <c:v>55.93</c:v>
                </c:pt>
                <c:pt idx="176">
                  <c:v>55.8</c:v>
                </c:pt>
                <c:pt idx="177">
                  <c:v>55.71</c:v>
                </c:pt>
                <c:pt idx="178">
                  <c:v>55.65</c:v>
                </c:pt>
                <c:pt idx="179">
                  <c:v>55.61</c:v>
                </c:pt>
                <c:pt idx="180">
                  <c:v>55.59</c:v>
                </c:pt>
                <c:pt idx="181">
                  <c:v>55.55</c:v>
                </c:pt>
                <c:pt idx="182">
                  <c:v>55.38</c:v>
                </c:pt>
                <c:pt idx="183">
                  <c:v>55.11</c:v>
                </c:pt>
                <c:pt idx="184">
                  <c:v>55.02</c:v>
                </c:pt>
                <c:pt idx="185">
                  <c:v>54.87</c:v>
                </c:pt>
                <c:pt idx="186">
                  <c:v>54.99</c:v>
                </c:pt>
                <c:pt idx="187">
                  <c:v>54.44</c:v>
                </c:pt>
                <c:pt idx="188">
                  <c:v>54.7</c:v>
                </c:pt>
                <c:pt idx="189">
                  <c:v>55</c:v>
                </c:pt>
                <c:pt idx="190">
                  <c:v>54.88</c:v>
                </c:pt>
                <c:pt idx="191">
                  <c:v>54.76</c:v>
                </c:pt>
                <c:pt idx="192">
                  <c:v>54.89</c:v>
                </c:pt>
                <c:pt idx="193">
                  <c:v>54.89</c:v>
                </c:pt>
                <c:pt idx="194">
                  <c:v>54.41</c:v>
                </c:pt>
                <c:pt idx="195">
                  <c:v>54.37</c:v>
                </c:pt>
                <c:pt idx="196">
                  <c:v>54.18</c:v>
                </c:pt>
                <c:pt idx="197">
                  <c:v>54.01</c:v>
                </c:pt>
                <c:pt idx="198">
                  <c:v>54.17</c:v>
                </c:pt>
                <c:pt idx="199">
                  <c:v>54.28</c:v>
                </c:pt>
                <c:pt idx="200">
                  <c:v>54.35</c:v>
                </c:pt>
                <c:pt idx="201">
                  <c:v>54.43</c:v>
                </c:pt>
                <c:pt idx="202">
                  <c:v>54.39</c:v>
                </c:pt>
                <c:pt idx="203">
                  <c:v>54.37</c:v>
                </c:pt>
                <c:pt idx="204">
                  <c:v>54.25</c:v>
                </c:pt>
                <c:pt idx="205">
                  <c:v>54.15</c:v>
                </c:pt>
                <c:pt idx="206">
                  <c:v>54.12</c:v>
                </c:pt>
                <c:pt idx="207">
                  <c:v>53.99</c:v>
                </c:pt>
                <c:pt idx="208">
                  <c:v>53.93</c:v>
                </c:pt>
                <c:pt idx="209">
                  <c:v>53.86</c:v>
                </c:pt>
                <c:pt idx="210">
                  <c:v>53.72</c:v>
                </c:pt>
                <c:pt idx="211">
                  <c:v>53.71</c:v>
                </c:pt>
                <c:pt idx="212">
                  <c:v>53.76</c:v>
                </c:pt>
                <c:pt idx="213">
                  <c:v>53.66</c:v>
                </c:pt>
                <c:pt idx="214">
                  <c:v>53.58</c:v>
                </c:pt>
                <c:pt idx="215">
                  <c:v>53.55</c:v>
                </c:pt>
                <c:pt idx="216">
                  <c:v>53.53</c:v>
                </c:pt>
                <c:pt idx="217">
                  <c:v>53.52</c:v>
                </c:pt>
                <c:pt idx="218">
                  <c:v>53.43</c:v>
                </c:pt>
                <c:pt idx="219">
                  <c:v>53.45</c:v>
                </c:pt>
                <c:pt idx="220">
                  <c:v>53.36</c:v>
                </c:pt>
                <c:pt idx="221">
                  <c:v>53.36</c:v>
                </c:pt>
                <c:pt idx="222">
                  <c:v>53.19</c:v>
                </c:pt>
                <c:pt idx="223">
                  <c:v>53.2</c:v>
                </c:pt>
                <c:pt idx="224">
                  <c:v>53.19</c:v>
                </c:pt>
                <c:pt idx="225">
                  <c:v>53.19</c:v>
                </c:pt>
                <c:pt idx="226">
                  <c:v>53</c:v>
                </c:pt>
                <c:pt idx="227">
                  <c:v>52.86</c:v>
                </c:pt>
                <c:pt idx="228">
                  <c:v>52.79</c:v>
                </c:pt>
                <c:pt idx="229">
                  <c:v>52.75</c:v>
                </c:pt>
                <c:pt idx="230">
                  <c:v>52.49</c:v>
                </c:pt>
                <c:pt idx="231">
                  <c:v>52.46</c:v>
                </c:pt>
                <c:pt idx="232">
                  <c:v>52.37</c:v>
                </c:pt>
                <c:pt idx="233">
                  <c:v>52.36</c:v>
                </c:pt>
                <c:pt idx="234">
                  <c:v>52.16</c:v>
                </c:pt>
                <c:pt idx="235">
                  <c:v>52.18</c:v>
                </c:pt>
                <c:pt idx="236">
                  <c:v>52.2</c:v>
                </c:pt>
                <c:pt idx="237">
                  <c:v>52.24</c:v>
                </c:pt>
                <c:pt idx="238">
                  <c:v>52.12</c:v>
                </c:pt>
                <c:pt idx="239">
                  <c:v>52.08</c:v>
                </c:pt>
                <c:pt idx="240">
                  <c:v>52.07</c:v>
                </c:pt>
                <c:pt idx="241">
                  <c:v>52.07</c:v>
                </c:pt>
                <c:pt idx="242">
                  <c:v>52</c:v>
                </c:pt>
                <c:pt idx="243">
                  <c:v>51.97</c:v>
                </c:pt>
                <c:pt idx="244">
                  <c:v>51.98</c:v>
                </c:pt>
                <c:pt idx="245">
                  <c:v>51.98</c:v>
                </c:pt>
                <c:pt idx="246">
                  <c:v>51.75</c:v>
                </c:pt>
                <c:pt idx="247">
                  <c:v>51.76</c:v>
                </c:pt>
                <c:pt idx="248">
                  <c:v>51.71</c:v>
                </c:pt>
                <c:pt idx="249">
                  <c:v>51.52</c:v>
                </c:pt>
                <c:pt idx="250">
                  <c:v>50.23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RR2056426!$AJ$1</c:f>
              <c:strCache>
                <c:ptCount val="1"/>
                <c:pt idx="0">
                  <c:v>T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SRR2056426!$P$2:$P$253</c:f>
              <c:numCache>
                <c:formatCode>General</c:formatCode>
                <c:ptCount val="25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</c:numCache>
            </c:numRef>
          </c:xVal>
          <c:yVal>
            <c:numRef>
              <c:f>SRR2056426!$AJ$2:$AJ$253</c:f>
              <c:numCache>
                <c:formatCode>General</c:formatCode>
                <c:ptCount val="252"/>
                <c:pt idx="0">
                  <c:v>57.86</c:v>
                </c:pt>
                <c:pt idx="1">
                  <c:v>59.33</c:v>
                </c:pt>
                <c:pt idx="2">
                  <c:v>58.49</c:v>
                </c:pt>
                <c:pt idx="3">
                  <c:v>59.59</c:v>
                </c:pt>
                <c:pt idx="4">
                  <c:v>58.93</c:v>
                </c:pt>
                <c:pt idx="5">
                  <c:v>60.94</c:v>
                </c:pt>
                <c:pt idx="6">
                  <c:v>60.96</c:v>
                </c:pt>
                <c:pt idx="7">
                  <c:v>61.29</c:v>
                </c:pt>
                <c:pt idx="8">
                  <c:v>61.2</c:v>
                </c:pt>
                <c:pt idx="9">
                  <c:v>61.29</c:v>
                </c:pt>
                <c:pt idx="10">
                  <c:v>61.1</c:v>
                </c:pt>
                <c:pt idx="11">
                  <c:v>61.31</c:v>
                </c:pt>
                <c:pt idx="12">
                  <c:v>62.22</c:v>
                </c:pt>
                <c:pt idx="13">
                  <c:v>62.19</c:v>
                </c:pt>
                <c:pt idx="14">
                  <c:v>62.13</c:v>
                </c:pt>
                <c:pt idx="15">
                  <c:v>62.09</c:v>
                </c:pt>
                <c:pt idx="16">
                  <c:v>62.14</c:v>
                </c:pt>
                <c:pt idx="17">
                  <c:v>62.2</c:v>
                </c:pt>
                <c:pt idx="18">
                  <c:v>62.25</c:v>
                </c:pt>
                <c:pt idx="19">
                  <c:v>62.28</c:v>
                </c:pt>
                <c:pt idx="20">
                  <c:v>62.21</c:v>
                </c:pt>
                <c:pt idx="21">
                  <c:v>62.33</c:v>
                </c:pt>
                <c:pt idx="22">
                  <c:v>62.52</c:v>
                </c:pt>
                <c:pt idx="23">
                  <c:v>62.16</c:v>
                </c:pt>
                <c:pt idx="24">
                  <c:v>62.07</c:v>
                </c:pt>
                <c:pt idx="25">
                  <c:v>61.61</c:v>
                </c:pt>
                <c:pt idx="26">
                  <c:v>61.81</c:v>
                </c:pt>
                <c:pt idx="27">
                  <c:v>61.54</c:v>
                </c:pt>
                <c:pt idx="28">
                  <c:v>62.06</c:v>
                </c:pt>
                <c:pt idx="29">
                  <c:v>61.85</c:v>
                </c:pt>
                <c:pt idx="30">
                  <c:v>61.94</c:v>
                </c:pt>
                <c:pt idx="31">
                  <c:v>61.58</c:v>
                </c:pt>
                <c:pt idx="32">
                  <c:v>62.01</c:v>
                </c:pt>
                <c:pt idx="33">
                  <c:v>61.87</c:v>
                </c:pt>
                <c:pt idx="34">
                  <c:v>61.55</c:v>
                </c:pt>
                <c:pt idx="35">
                  <c:v>61.8</c:v>
                </c:pt>
                <c:pt idx="36">
                  <c:v>61.61</c:v>
                </c:pt>
                <c:pt idx="37">
                  <c:v>61.87</c:v>
                </c:pt>
                <c:pt idx="38">
                  <c:v>61.64</c:v>
                </c:pt>
                <c:pt idx="39">
                  <c:v>61.64</c:v>
                </c:pt>
                <c:pt idx="40">
                  <c:v>61.71</c:v>
                </c:pt>
                <c:pt idx="41">
                  <c:v>61.86</c:v>
                </c:pt>
                <c:pt idx="42">
                  <c:v>61.51</c:v>
                </c:pt>
                <c:pt idx="43">
                  <c:v>61.2</c:v>
                </c:pt>
                <c:pt idx="44">
                  <c:v>61.54</c:v>
                </c:pt>
                <c:pt idx="45">
                  <c:v>61.36</c:v>
                </c:pt>
                <c:pt idx="46">
                  <c:v>61.46</c:v>
                </c:pt>
                <c:pt idx="47">
                  <c:v>61.2</c:v>
                </c:pt>
                <c:pt idx="48">
                  <c:v>61.37</c:v>
                </c:pt>
                <c:pt idx="49">
                  <c:v>61.32</c:v>
                </c:pt>
                <c:pt idx="50">
                  <c:v>61.58</c:v>
                </c:pt>
                <c:pt idx="51">
                  <c:v>61.45</c:v>
                </c:pt>
                <c:pt idx="52">
                  <c:v>61.61</c:v>
                </c:pt>
                <c:pt idx="53">
                  <c:v>61.9</c:v>
                </c:pt>
                <c:pt idx="54">
                  <c:v>61.99</c:v>
                </c:pt>
                <c:pt idx="55">
                  <c:v>61.64</c:v>
                </c:pt>
                <c:pt idx="56">
                  <c:v>61.89</c:v>
                </c:pt>
                <c:pt idx="57">
                  <c:v>61.88</c:v>
                </c:pt>
                <c:pt idx="58">
                  <c:v>61.95</c:v>
                </c:pt>
                <c:pt idx="59">
                  <c:v>61.66</c:v>
                </c:pt>
                <c:pt idx="60">
                  <c:v>61.46</c:v>
                </c:pt>
                <c:pt idx="61">
                  <c:v>61.59</c:v>
                </c:pt>
                <c:pt idx="62">
                  <c:v>61.66</c:v>
                </c:pt>
                <c:pt idx="63">
                  <c:v>61.09</c:v>
                </c:pt>
                <c:pt idx="64">
                  <c:v>61.38</c:v>
                </c:pt>
                <c:pt idx="65">
                  <c:v>61.36</c:v>
                </c:pt>
                <c:pt idx="66">
                  <c:v>61.64</c:v>
                </c:pt>
                <c:pt idx="67">
                  <c:v>61.62</c:v>
                </c:pt>
                <c:pt idx="68">
                  <c:v>61.69</c:v>
                </c:pt>
                <c:pt idx="69">
                  <c:v>61.79</c:v>
                </c:pt>
                <c:pt idx="70">
                  <c:v>61.84</c:v>
                </c:pt>
                <c:pt idx="71">
                  <c:v>61.78</c:v>
                </c:pt>
                <c:pt idx="72">
                  <c:v>61.96</c:v>
                </c:pt>
                <c:pt idx="73">
                  <c:v>61.76</c:v>
                </c:pt>
                <c:pt idx="74">
                  <c:v>61.86</c:v>
                </c:pt>
                <c:pt idx="75">
                  <c:v>61.63</c:v>
                </c:pt>
                <c:pt idx="76">
                  <c:v>61.89</c:v>
                </c:pt>
                <c:pt idx="77">
                  <c:v>61.91</c:v>
                </c:pt>
                <c:pt idx="78">
                  <c:v>61.74</c:v>
                </c:pt>
                <c:pt idx="79">
                  <c:v>61.48</c:v>
                </c:pt>
                <c:pt idx="80">
                  <c:v>61.74</c:v>
                </c:pt>
                <c:pt idx="81">
                  <c:v>61.77</c:v>
                </c:pt>
                <c:pt idx="82">
                  <c:v>61.65</c:v>
                </c:pt>
                <c:pt idx="83">
                  <c:v>61.57</c:v>
                </c:pt>
                <c:pt idx="84">
                  <c:v>61.8</c:v>
                </c:pt>
                <c:pt idx="85">
                  <c:v>61.85</c:v>
                </c:pt>
                <c:pt idx="86">
                  <c:v>61.64</c:v>
                </c:pt>
                <c:pt idx="87">
                  <c:v>61.56</c:v>
                </c:pt>
                <c:pt idx="88">
                  <c:v>61.77</c:v>
                </c:pt>
                <c:pt idx="89">
                  <c:v>61.77</c:v>
                </c:pt>
                <c:pt idx="90">
                  <c:v>61.67</c:v>
                </c:pt>
                <c:pt idx="91">
                  <c:v>61.49</c:v>
                </c:pt>
                <c:pt idx="92">
                  <c:v>61.61</c:v>
                </c:pt>
                <c:pt idx="93">
                  <c:v>61.69</c:v>
                </c:pt>
                <c:pt idx="94">
                  <c:v>61.53</c:v>
                </c:pt>
                <c:pt idx="95">
                  <c:v>61.27</c:v>
                </c:pt>
                <c:pt idx="96">
                  <c:v>61.43</c:v>
                </c:pt>
                <c:pt idx="97">
                  <c:v>61.46</c:v>
                </c:pt>
                <c:pt idx="98">
                  <c:v>61.6</c:v>
                </c:pt>
                <c:pt idx="99">
                  <c:v>61.24</c:v>
                </c:pt>
                <c:pt idx="100">
                  <c:v>61.34</c:v>
                </c:pt>
                <c:pt idx="101">
                  <c:v>61.33</c:v>
                </c:pt>
                <c:pt idx="102">
                  <c:v>61.28</c:v>
                </c:pt>
                <c:pt idx="103">
                  <c:v>61.01</c:v>
                </c:pt>
                <c:pt idx="104">
                  <c:v>61.32</c:v>
                </c:pt>
                <c:pt idx="105">
                  <c:v>61.28</c:v>
                </c:pt>
                <c:pt idx="106">
                  <c:v>61.16</c:v>
                </c:pt>
                <c:pt idx="107">
                  <c:v>61.09</c:v>
                </c:pt>
                <c:pt idx="108">
                  <c:v>61.23</c:v>
                </c:pt>
                <c:pt idx="109">
                  <c:v>61.21</c:v>
                </c:pt>
                <c:pt idx="110">
                  <c:v>61.12</c:v>
                </c:pt>
                <c:pt idx="111">
                  <c:v>61.01</c:v>
                </c:pt>
                <c:pt idx="112">
                  <c:v>61</c:v>
                </c:pt>
                <c:pt idx="113">
                  <c:v>60.93</c:v>
                </c:pt>
                <c:pt idx="114">
                  <c:v>61.14</c:v>
                </c:pt>
                <c:pt idx="115">
                  <c:v>61.09</c:v>
                </c:pt>
                <c:pt idx="116">
                  <c:v>60.98</c:v>
                </c:pt>
                <c:pt idx="117">
                  <c:v>60.88</c:v>
                </c:pt>
                <c:pt idx="118">
                  <c:v>60.85</c:v>
                </c:pt>
                <c:pt idx="119">
                  <c:v>60.74</c:v>
                </c:pt>
                <c:pt idx="120">
                  <c:v>60.7</c:v>
                </c:pt>
                <c:pt idx="121">
                  <c:v>60.6</c:v>
                </c:pt>
                <c:pt idx="122">
                  <c:v>60.58</c:v>
                </c:pt>
                <c:pt idx="123">
                  <c:v>60.51</c:v>
                </c:pt>
                <c:pt idx="124">
                  <c:v>60.61</c:v>
                </c:pt>
                <c:pt idx="125">
                  <c:v>60.52</c:v>
                </c:pt>
                <c:pt idx="126">
                  <c:v>60.38</c:v>
                </c:pt>
                <c:pt idx="127">
                  <c:v>60.33</c:v>
                </c:pt>
                <c:pt idx="128">
                  <c:v>60.29</c:v>
                </c:pt>
                <c:pt idx="129">
                  <c:v>60.2</c:v>
                </c:pt>
                <c:pt idx="130">
                  <c:v>60.16</c:v>
                </c:pt>
                <c:pt idx="131">
                  <c:v>60.11</c:v>
                </c:pt>
                <c:pt idx="132">
                  <c:v>60.03</c:v>
                </c:pt>
                <c:pt idx="133">
                  <c:v>59.91</c:v>
                </c:pt>
                <c:pt idx="134">
                  <c:v>59.98</c:v>
                </c:pt>
                <c:pt idx="135">
                  <c:v>59.91</c:v>
                </c:pt>
                <c:pt idx="136">
                  <c:v>59.84</c:v>
                </c:pt>
                <c:pt idx="137">
                  <c:v>59.8</c:v>
                </c:pt>
                <c:pt idx="138">
                  <c:v>59.66</c:v>
                </c:pt>
                <c:pt idx="139">
                  <c:v>59.72</c:v>
                </c:pt>
                <c:pt idx="140">
                  <c:v>59.71</c:v>
                </c:pt>
                <c:pt idx="141">
                  <c:v>59.48</c:v>
                </c:pt>
                <c:pt idx="142">
                  <c:v>59.59</c:v>
                </c:pt>
                <c:pt idx="143">
                  <c:v>59.46</c:v>
                </c:pt>
                <c:pt idx="144">
                  <c:v>59.43</c:v>
                </c:pt>
                <c:pt idx="145">
                  <c:v>59.24</c:v>
                </c:pt>
                <c:pt idx="146">
                  <c:v>59.26</c:v>
                </c:pt>
                <c:pt idx="147">
                  <c:v>59.14</c:v>
                </c:pt>
                <c:pt idx="148">
                  <c:v>59.15</c:v>
                </c:pt>
                <c:pt idx="149">
                  <c:v>58.98</c:v>
                </c:pt>
                <c:pt idx="150">
                  <c:v>58.93</c:v>
                </c:pt>
                <c:pt idx="151">
                  <c:v>58.86</c:v>
                </c:pt>
                <c:pt idx="152">
                  <c:v>58.82</c:v>
                </c:pt>
                <c:pt idx="153">
                  <c:v>58.78</c:v>
                </c:pt>
                <c:pt idx="154">
                  <c:v>58.77</c:v>
                </c:pt>
                <c:pt idx="155">
                  <c:v>58.62</c:v>
                </c:pt>
                <c:pt idx="156">
                  <c:v>58.64</c:v>
                </c:pt>
                <c:pt idx="157">
                  <c:v>58.51</c:v>
                </c:pt>
                <c:pt idx="158">
                  <c:v>58.54</c:v>
                </c:pt>
                <c:pt idx="159">
                  <c:v>58.36</c:v>
                </c:pt>
                <c:pt idx="160">
                  <c:v>58.45</c:v>
                </c:pt>
                <c:pt idx="161">
                  <c:v>58.39</c:v>
                </c:pt>
                <c:pt idx="162">
                  <c:v>58.38</c:v>
                </c:pt>
                <c:pt idx="163">
                  <c:v>58.24</c:v>
                </c:pt>
                <c:pt idx="164">
                  <c:v>58.13</c:v>
                </c:pt>
                <c:pt idx="165">
                  <c:v>58.09</c:v>
                </c:pt>
                <c:pt idx="166">
                  <c:v>57.97</c:v>
                </c:pt>
                <c:pt idx="167">
                  <c:v>57.97</c:v>
                </c:pt>
                <c:pt idx="168">
                  <c:v>57.93</c:v>
                </c:pt>
                <c:pt idx="169">
                  <c:v>57.84</c:v>
                </c:pt>
                <c:pt idx="170">
                  <c:v>57.78</c:v>
                </c:pt>
                <c:pt idx="171">
                  <c:v>57.57</c:v>
                </c:pt>
                <c:pt idx="172">
                  <c:v>57.57</c:v>
                </c:pt>
                <c:pt idx="173">
                  <c:v>57.6</c:v>
                </c:pt>
                <c:pt idx="174">
                  <c:v>57.62</c:v>
                </c:pt>
                <c:pt idx="175">
                  <c:v>57.39</c:v>
                </c:pt>
                <c:pt idx="176">
                  <c:v>57.35</c:v>
                </c:pt>
                <c:pt idx="177">
                  <c:v>57.24</c:v>
                </c:pt>
                <c:pt idx="178">
                  <c:v>57.21</c:v>
                </c:pt>
                <c:pt idx="179">
                  <c:v>57.07</c:v>
                </c:pt>
                <c:pt idx="180">
                  <c:v>57.17</c:v>
                </c:pt>
                <c:pt idx="181">
                  <c:v>57.1</c:v>
                </c:pt>
                <c:pt idx="182">
                  <c:v>56.87</c:v>
                </c:pt>
                <c:pt idx="183">
                  <c:v>56.6</c:v>
                </c:pt>
                <c:pt idx="184">
                  <c:v>56.53</c:v>
                </c:pt>
                <c:pt idx="185">
                  <c:v>56.32</c:v>
                </c:pt>
                <c:pt idx="186">
                  <c:v>56.49</c:v>
                </c:pt>
                <c:pt idx="187">
                  <c:v>55.89</c:v>
                </c:pt>
                <c:pt idx="188">
                  <c:v>56.12</c:v>
                </c:pt>
                <c:pt idx="189">
                  <c:v>56.43</c:v>
                </c:pt>
                <c:pt idx="190">
                  <c:v>56.37</c:v>
                </c:pt>
                <c:pt idx="191">
                  <c:v>56.29</c:v>
                </c:pt>
                <c:pt idx="192">
                  <c:v>56.36</c:v>
                </c:pt>
                <c:pt idx="193">
                  <c:v>56.33</c:v>
                </c:pt>
                <c:pt idx="194">
                  <c:v>55.88</c:v>
                </c:pt>
                <c:pt idx="195">
                  <c:v>55.83</c:v>
                </c:pt>
                <c:pt idx="196">
                  <c:v>55.61</c:v>
                </c:pt>
                <c:pt idx="197">
                  <c:v>55.47</c:v>
                </c:pt>
                <c:pt idx="198">
                  <c:v>55.59</c:v>
                </c:pt>
                <c:pt idx="199">
                  <c:v>55.85</c:v>
                </c:pt>
                <c:pt idx="200">
                  <c:v>55.85</c:v>
                </c:pt>
                <c:pt idx="201">
                  <c:v>55.87</c:v>
                </c:pt>
                <c:pt idx="202">
                  <c:v>55.81</c:v>
                </c:pt>
                <c:pt idx="203">
                  <c:v>55.77</c:v>
                </c:pt>
                <c:pt idx="204">
                  <c:v>55.78</c:v>
                </c:pt>
                <c:pt idx="205">
                  <c:v>55.63</c:v>
                </c:pt>
                <c:pt idx="206">
                  <c:v>55.58</c:v>
                </c:pt>
                <c:pt idx="207">
                  <c:v>55.5</c:v>
                </c:pt>
                <c:pt idx="208">
                  <c:v>55.37</c:v>
                </c:pt>
                <c:pt idx="209">
                  <c:v>55.32</c:v>
                </c:pt>
                <c:pt idx="210">
                  <c:v>55.21</c:v>
                </c:pt>
                <c:pt idx="211">
                  <c:v>55.17</c:v>
                </c:pt>
                <c:pt idx="212">
                  <c:v>55.2</c:v>
                </c:pt>
                <c:pt idx="213">
                  <c:v>55.12</c:v>
                </c:pt>
                <c:pt idx="214">
                  <c:v>55.07</c:v>
                </c:pt>
                <c:pt idx="215">
                  <c:v>55.04</c:v>
                </c:pt>
                <c:pt idx="216">
                  <c:v>54.99</c:v>
                </c:pt>
                <c:pt idx="217">
                  <c:v>54.98</c:v>
                </c:pt>
                <c:pt idx="218">
                  <c:v>54.93</c:v>
                </c:pt>
                <c:pt idx="219">
                  <c:v>54.95</c:v>
                </c:pt>
                <c:pt idx="220">
                  <c:v>54.82</c:v>
                </c:pt>
                <c:pt idx="221">
                  <c:v>54.8</c:v>
                </c:pt>
                <c:pt idx="222">
                  <c:v>54.64</c:v>
                </c:pt>
                <c:pt idx="223">
                  <c:v>54.66</c:v>
                </c:pt>
                <c:pt idx="224">
                  <c:v>54.62</c:v>
                </c:pt>
                <c:pt idx="225">
                  <c:v>54.65</c:v>
                </c:pt>
                <c:pt idx="226">
                  <c:v>54.47</c:v>
                </c:pt>
                <c:pt idx="227">
                  <c:v>54.34</c:v>
                </c:pt>
                <c:pt idx="228">
                  <c:v>54.28</c:v>
                </c:pt>
                <c:pt idx="229">
                  <c:v>54.19</c:v>
                </c:pt>
                <c:pt idx="230">
                  <c:v>53.93</c:v>
                </c:pt>
                <c:pt idx="231">
                  <c:v>53.89</c:v>
                </c:pt>
                <c:pt idx="232">
                  <c:v>53.79</c:v>
                </c:pt>
                <c:pt idx="233">
                  <c:v>53.79</c:v>
                </c:pt>
                <c:pt idx="234">
                  <c:v>53.53</c:v>
                </c:pt>
                <c:pt idx="235">
                  <c:v>53.57</c:v>
                </c:pt>
                <c:pt idx="236">
                  <c:v>53.58</c:v>
                </c:pt>
                <c:pt idx="237">
                  <c:v>53.59</c:v>
                </c:pt>
                <c:pt idx="238">
                  <c:v>53.52</c:v>
                </c:pt>
                <c:pt idx="239">
                  <c:v>53.48</c:v>
                </c:pt>
                <c:pt idx="240">
                  <c:v>53.47</c:v>
                </c:pt>
                <c:pt idx="241">
                  <c:v>53.47</c:v>
                </c:pt>
                <c:pt idx="242">
                  <c:v>53.4</c:v>
                </c:pt>
                <c:pt idx="243">
                  <c:v>53.36</c:v>
                </c:pt>
                <c:pt idx="244">
                  <c:v>53.32</c:v>
                </c:pt>
                <c:pt idx="245">
                  <c:v>53.38</c:v>
                </c:pt>
                <c:pt idx="246">
                  <c:v>53.18</c:v>
                </c:pt>
                <c:pt idx="247">
                  <c:v>53.12</c:v>
                </c:pt>
                <c:pt idx="248">
                  <c:v>53.15</c:v>
                </c:pt>
                <c:pt idx="249">
                  <c:v>52.97</c:v>
                </c:pt>
                <c:pt idx="250">
                  <c:v>52.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344704"/>
        <c:axId val="549347056"/>
      </c:scatterChart>
      <c:valAx>
        <c:axId val="549344704"/>
        <c:scaling>
          <c:orientation val="minMax"/>
          <c:max val="251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it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7056"/>
        <c:crosses val="autoZero"/>
        <c:crossBetween val="midCat"/>
      </c:valAx>
      <c:valAx>
        <c:axId val="549347056"/>
        <c:scaling>
          <c:orientation val="minMax"/>
          <c:max val="63"/>
          <c:min val="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ean quality scor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93447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2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2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C77C539-829D-4E2D-A220-2AF1C298867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82947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307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CD21ACCD-62A2-463C-8864-58093E230D8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09591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PKM is a function of </a:t>
            </a:r>
            <a:r>
              <a:rPr lang="en-CA" dirty="0" err="1" smtClean="0"/>
              <a:t>SeqLength</a:t>
            </a:r>
            <a:r>
              <a:rPr lang="en-CA" dirty="0" smtClean="0"/>
              <a:t>, </a:t>
            </a:r>
            <a:r>
              <a:rPr lang="en-CA" dirty="0" err="1" smtClean="0"/>
              <a:t>NumRead</a:t>
            </a:r>
            <a:r>
              <a:rPr lang="en-CA" dirty="0" smtClean="0"/>
              <a:t> and TM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21ACCD-62A2-463C-8864-58093E230D8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6882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One could simplify the computation by focusing</a:t>
            </a:r>
            <a:r>
              <a:rPr lang="en-CA" baseline="0" dirty="0" smtClean="0"/>
              <a:t> only on the homologous parts. However, sometimes the homologous parts happen to be identic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21ACCD-62A2-463C-8864-58093E230D8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13773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21ACCD-62A2-463C-8864-58093E230D8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71190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24246917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Protein synthesis rate adjusted for mRNA and </a:t>
            </a: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5ECF801-5524-4414-97F9-CDF4897D80C9}" type="slidenum">
              <a:rPr lang="en-US" altLang="en-US" sz="1300"/>
              <a:pPr/>
              <a:t>20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629068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z="120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RN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gene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glnX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n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glnV</a:t>
            </a:r>
            <a:endParaRPr lang="en-CA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pPr lvl="0"/>
            <a:r>
              <a:rPr lang="en-US" sz="120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RN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gen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isR</a:t>
            </a:r>
            <a:endParaRPr lang="en-CA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apped to the sequence between genes b3555 and b3556</a:t>
            </a:r>
            <a:endParaRPr lang="en-CA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pPr lvl="0"/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coding sequences.</a:t>
            </a:r>
            <a:endParaRPr lang="en-CA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21ACCD-62A2-463C-8864-58093E230D80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93272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21ACCD-62A2-463C-8864-58093E230D80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0187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DF8FFBE-712D-4141-9827-3737FF4A09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4C2062D-A732-448A-9971-4C6CC16F81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383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0"/>
            <a:ext cx="59626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4EF3E91-32AA-48B1-A8F0-02FA72C3CE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990600"/>
            <a:ext cx="8153400" cy="5105400"/>
          </a:xfrm>
        </p:spPr>
        <p:txBody>
          <a:bodyPr/>
          <a:lstStyle/>
          <a:p>
            <a:pPr lvl="0"/>
            <a:endParaRPr lang="en-CA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45449B4-3DB9-44DF-B886-55CA02FEF8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E8DEEF9-631B-45F1-8562-416489399B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29D7B14-CABA-43EC-A3D0-0E419DF188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B854F60-0734-477A-9224-C909ACFD1C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89D90A2-F3D2-4C64-8CD2-4DA6AF32B4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BF74C6-01FF-4402-8D5A-8A4A66EBD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1A8126-474A-43CA-A899-C13719D8B5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51F61E-3805-4EDA-B3B6-61A6788BA4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C18E94C-7F7A-489D-9D1A-E50CBDF092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34AF7F0-0F91-4061-A264-E26557A189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123BC-C994-4607-9557-7CDE1C74F1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90B5597-2089-48F6-9B61-19E77D2AAD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90600"/>
            <a:ext cx="8153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r>
              <a:rPr lang="en-US"/>
              <a:t>Xuhua Xia</a:t>
            </a:r>
          </a:p>
        </p:txBody>
      </p:sp>
      <p:grpSp>
        <p:nvGrpSpPr>
          <p:cNvPr id="1029" name="Group 6"/>
          <p:cNvGrpSpPr>
            <a:grpSpLocks/>
          </p:cNvGrpSpPr>
          <p:nvPr/>
        </p:nvGrpSpPr>
        <p:grpSpPr bwMode="auto">
          <a:xfrm>
            <a:off x="0" y="838200"/>
            <a:ext cx="9132888" cy="152400"/>
            <a:chOff x="0" y="900"/>
            <a:chExt cx="5753" cy="96"/>
          </a:xfrm>
        </p:grpSpPr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C0C0">
                    <a:gamma/>
                    <a:shade val="49804"/>
                    <a:invGamma/>
                  </a:srgbClr>
                </a:gs>
                <a:gs pos="50000">
                  <a:srgbClr val="00C0C0"/>
                </a:gs>
                <a:gs pos="100000">
                  <a:srgbClr val="00C0C0">
                    <a:gamma/>
                    <a:shade val="49804"/>
                    <a:invGamma/>
                  </a:srgbClr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CA"/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FF00FF">
                    <a:gamma/>
                    <a:shade val="69804"/>
                    <a:invGamma/>
                  </a:srgbClr>
                </a:gs>
                <a:gs pos="5000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CA"/>
            </a:p>
          </p:txBody>
        </p:sp>
      </p:grpSp>
      <p:sp>
        <p:nvSpPr>
          <p:cNvPr id="5129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52400" y="152400"/>
            <a:ext cx="457200" cy="4572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CA"/>
          </a:p>
        </p:txBody>
      </p:sp>
      <p:sp>
        <p:nvSpPr>
          <p:cNvPr id="5130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152400"/>
            <a:ext cx="457200" cy="4572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CA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62800" y="6324600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r>
              <a:rPr lang="en-US"/>
              <a:t>Slide </a:t>
            </a:r>
            <a:fld id="{7D2C9996-0FD4-4926-944D-63EDF424FF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3" r:id="rId2"/>
    <p:sldLayoutId id="2147483662" r:id="rId3"/>
    <p:sldLayoutId id="2147483661" r:id="rId4"/>
    <p:sldLayoutId id="2147483660" r:id="rId5"/>
    <p:sldLayoutId id="2147483659" r:id="rId6"/>
    <p:sldLayoutId id="2147483658" r:id="rId7"/>
    <p:sldLayoutId id="2147483657" r:id="rId8"/>
    <p:sldLayoutId id="2147483656" r:id="rId9"/>
    <p:sldLayoutId id="2147483655" r:id="rId10"/>
    <p:sldLayoutId id="2147483654" r:id="rId11"/>
    <p:sldLayoutId id="2147483653" r:id="rId12"/>
    <p:sldLayoutId id="2147483652" r:id="rId13"/>
    <p:sldLayoutId id="2147483651" r:id="rId14"/>
    <p:sldLayoutId id="2147483650" r:id="rId15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har char="•"/>
        <a:defRPr sz="28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10000"/>
        </a:spcAft>
        <a:buChar char="–"/>
        <a:defRPr sz="2400">
          <a:solidFill>
            <a:srgbClr val="000066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00006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6.xml"/><Relationship Id="rId5" Type="http://schemas.openxmlformats.org/officeDocument/2006/relationships/chart" Target="../charts/chart11.xml"/><Relationship Id="rId4" Type="http://schemas.openxmlformats.org/officeDocument/2006/relationships/chart" Target="../charts/char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4" Type="http://schemas.openxmlformats.org/officeDocument/2006/relationships/package" Target="../embeddings/Microsoft_PowerPoint_Slide2.sldx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PowerPoint_Slide3.sldx"/><Relationship Id="rId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6.xml"/><Relationship Id="rId4" Type="http://schemas.openxmlformats.org/officeDocument/2006/relationships/chart" Target="../charts/char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package" Target="../embeddings/Microsoft_PowerPoint_Slide1.sl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341438"/>
            <a:ext cx="7993062" cy="1143000"/>
          </a:xfrm>
        </p:spPr>
        <p:txBody>
          <a:bodyPr/>
          <a:lstStyle/>
          <a:p>
            <a:r>
              <a:rPr lang="en-CA" sz="3600" dirty="0" smtClean="0"/>
              <a:t>RNA-</a:t>
            </a:r>
            <a:r>
              <a:rPr lang="en-CA" sz="3600" dirty="0" err="1" smtClean="0"/>
              <a:t>Seq</a:t>
            </a:r>
            <a:r>
              <a:rPr lang="en-CA" sz="3600" dirty="0" smtClean="0"/>
              <a:t> data analysis</a:t>
            </a:r>
            <a:endParaRPr lang="en-US" sz="3600" i="1" dirty="0" smtClean="0"/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36988"/>
            <a:ext cx="64008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err="1" smtClean="0"/>
              <a:t>Xuhua</a:t>
            </a:r>
            <a:r>
              <a:rPr lang="en-US" sz="2400" dirty="0" smtClean="0"/>
              <a:t> Xia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University of Ottawa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xxia@uottawa.ca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http://dambe.bio.uottawa.ca</a:t>
            </a:r>
          </a:p>
        </p:txBody>
      </p:sp>
      <p:grpSp>
        <p:nvGrpSpPr>
          <p:cNvPr id="19459" name="Group 4"/>
          <p:cNvGrpSpPr>
            <a:grpSpLocks/>
          </p:cNvGrpSpPr>
          <p:nvPr/>
        </p:nvGrpSpPr>
        <p:grpSpPr bwMode="auto">
          <a:xfrm>
            <a:off x="0" y="3068638"/>
            <a:ext cx="9132888" cy="152400"/>
            <a:chOff x="0" y="900"/>
            <a:chExt cx="5753" cy="96"/>
          </a:xfrm>
        </p:grpSpPr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6060"/>
                </a:gs>
                <a:gs pos="50000">
                  <a:srgbClr val="00C0C0"/>
                </a:gs>
                <a:gs pos="100000">
                  <a:srgbClr val="006060"/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CA"/>
            </a:p>
          </p:txBody>
        </p:sp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CA"/>
            </a:p>
          </p:txBody>
        </p:sp>
      </p:grp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972175"/>
            <a:ext cx="9144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ite-specific quality by nucleotide</a:t>
            </a:r>
            <a:endParaRPr lang="en-CA" dirty="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0552909"/>
              </p:ext>
            </p:extLst>
          </p:nvPr>
        </p:nvGraphicFramePr>
        <p:xfrm>
          <a:off x="-1" y="1196752"/>
          <a:ext cx="4283969" cy="30243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296098"/>
              </p:ext>
            </p:extLst>
          </p:nvPr>
        </p:nvGraphicFramePr>
        <p:xfrm>
          <a:off x="0" y="4149080"/>
          <a:ext cx="4355976" cy="27089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2814587"/>
              </p:ext>
            </p:extLst>
          </p:nvPr>
        </p:nvGraphicFramePr>
        <p:xfrm>
          <a:off x="4644008" y="1268759"/>
          <a:ext cx="4499992" cy="29523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4637244"/>
              </p:ext>
            </p:extLst>
          </p:nvPr>
        </p:nvGraphicFramePr>
        <p:xfrm>
          <a:off x="4716016" y="4221088"/>
          <a:ext cx="4392488" cy="26369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43608" y="1002973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Fully resolved paired reads</a:t>
            </a:r>
            <a:endParaRPr lang="en-CA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4932040" y="1002973"/>
            <a:ext cx="4032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Paired reads containing unresolved nucleotides</a:t>
            </a:r>
            <a:endParaRPr lang="en-CA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3707904" y="6351711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/>
              <a:t>SRR2056426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75656" y="24208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Read 1</a:t>
            </a:r>
            <a:endParaRPr lang="en-CA" sz="1800" dirty="0"/>
          </a:p>
        </p:txBody>
      </p:sp>
      <p:sp>
        <p:nvSpPr>
          <p:cNvPr id="16" name="TextBox 15"/>
          <p:cNvSpPr txBox="1"/>
          <p:nvPr/>
        </p:nvSpPr>
        <p:spPr>
          <a:xfrm>
            <a:off x="1187624" y="515719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Read 2</a:t>
            </a:r>
            <a:endParaRPr lang="en-CA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5436096" y="2581706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Read 1</a:t>
            </a:r>
            <a:endParaRPr lang="en-CA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5436096" y="5520145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Read 2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99849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ene expression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3076306" y="549431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588919" y="360149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3622175" y="419476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3774575" y="434716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4700059" y="379297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4079375" y="465196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4231775" y="480436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724994" y="430836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4536575" y="510916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4245629" y="546919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606146" y="511609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5168343" y="553865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5561812" y="408669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5714212" y="423909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6301644" y="374309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6019012" y="454389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6171412" y="469629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7182790" y="356593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6476212" y="500109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6465128" y="552757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6781012" y="530589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7174481" y="490906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1837708" y="5337176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7362903" y="428066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5065816" y="470184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2993177" y="464722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3145577" y="479962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3297977" y="495202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7335191" y="546304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3602777" y="525682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2804759" y="6225281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Gene2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671455" y="6225281"/>
            <a:ext cx="1133305" cy="1828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Gene1</a:t>
            </a:r>
            <a:endParaRPr lang="en-CA" sz="1600" dirty="0"/>
          </a:p>
        </p:txBody>
      </p:sp>
      <p:sp>
        <p:nvSpPr>
          <p:cNvPr id="40" name="Rectangle 39"/>
          <p:cNvSpPr/>
          <p:nvPr/>
        </p:nvSpPr>
        <p:spPr>
          <a:xfrm>
            <a:off x="8208032" y="6220770"/>
            <a:ext cx="717666" cy="18738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Gene3</a:t>
            </a:r>
            <a:endParaRPr lang="en-CA" sz="1600" dirty="0"/>
          </a:p>
        </p:txBody>
      </p:sp>
      <p:sp>
        <p:nvSpPr>
          <p:cNvPr id="41" name="Rectangle 40"/>
          <p:cNvSpPr/>
          <p:nvPr/>
        </p:nvSpPr>
        <p:spPr>
          <a:xfrm>
            <a:off x="1895899" y="3745874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1990108" y="5489576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1974869" y="4801000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2200699" y="4050674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2353099" y="4203074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8183099" y="4363197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8335499" y="4515597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8334117" y="4683932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8307790" y="3864440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TextBox 61"/>
          <p:cNvSpPr txBox="1"/>
          <p:nvPr/>
        </p:nvSpPr>
        <p:spPr>
          <a:xfrm>
            <a:off x="107504" y="6107705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Genome</a:t>
            </a:r>
            <a:endParaRPr lang="en-CA" sz="1600" dirty="0"/>
          </a:p>
        </p:txBody>
      </p:sp>
      <p:sp>
        <p:nvSpPr>
          <p:cNvPr id="63" name="TextBox 62"/>
          <p:cNvSpPr txBox="1"/>
          <p:nvPr/>
        </p:nvSpPr>
        <p:spPr>
          <a:xfrm>
            <a:off x="81260" y="4397037"/>
            <a:ext cx="13795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Transcriptome</a:t>
            </a:r>
            <a:endParaRPr lang="en-CA" sz="1600" dirty="0"/>
          </a:p>
        </p:txBody>
      </p:sp>
      <p:sp>
        <p:nvSpPr>
          <p:cNvPr id="64" name="Up Arrow 63"/>
          <p:cNvSpPr/>
          <p:nvPr/>
        </p:nvSpPr>
        <p:spPr bwMode="auto">
          <a:xfrm>
            <a:off x="4932040" y="5873056"/>
            <a:ext cx="236303" cy="234649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Up Arrow 64"/>
          <p:cNvSpPr/>
          <p:nvPr/>
        </p:nvSpPr>
        <p:spPr bwMode="auto">
          <a:xfrm>
            <a:off x="395536" y="5256820"/>
            <a:ext cx="290264" cy="616236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Up Arrow 68"/>
          <p:cNvSpPr/>
          <p:nvPr/>
        </p:nvSpPr>
        <p:spPr bwMode="auto">
          <a:xfrm>
            <a:off x="4734997" y="3111638"/>
            <a:ext cx="326968" cy="393506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Up Arrow 69"/>
          <p:cNvSpPr/>
          <p:nvPr/>
        </p:nvSpPr>
        <p:spPr bwMode="auto">
          <a:xfrm>
            <a:off x="467544" y="3193705"/>
            <a:ext cx="288032" cy="649146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11036" y="2621335"/>
            <a:ext cx="9032964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Count                       N</a:t>
            </a:r>
            <a:r>
              <a:rPr lang="en-CA" sz="1600" baseline="-25000" dirty="0" smtClean="0"/>
              <a:t>1</a:t>
            </a:r>
            <a:r>
              <a:rPr lang="en-CA" sz="1600" dirty="0" smtClean="0"/>
              <a:t> = 6                                           N</a:t>
            </a:r>
            <a:r>
              <a:rPr lang="en-CA" sz="1600" baseline="-25000" dirty="0" smtClean="0"/>
              <a:t>2</a:t>
            </a:r>
            <a:r>
              <a:rPr lang="en-CA" sz="1600" dirty="0" smtClean="0"/>
              <a:t> = 29                                                    N</a:t>
            </a:r>
            <a:r>
              <a:rPr lang="en-CA" sz="1600" baseline="-25000" dirty="0" smtClean="0"/>
              <a:t>3</a:t>
            </a:r>
            <a:r>
              <a:rPr lang="en-CA" sz="1600" dirty="0" smtClean="0"/>
              <a:t> = 4</a:t>
            </a:r>
            <a:endParaRPr lang="en-CA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980728"/>
            <a:ext cx="8934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N</a:t>
            </a:r>
            <a:r>
              <a:rPr lang="en-CA" sz="2000" baseline="-25000" dirty="0" smtClean="0"/>
              <a:t>TMR</a:t>
            </a:r>
            <a:r>
              <a:rPr lang="en-CA" sz="2000" dirty="0" smtClean="0"/>
              <a:t> = 2230000 (TMR: total mapped reads); L</a:t>
            </a:r>
            <a:r>
              <a:rPr lang="en-CA" sz="2000" baseline="-25000" dirty="0" smtClean="0"/>
              <a:t>1</a:t>
            </a:r>
            <a:r>
              <a:rPr lang="en-CA" sz="2000" dirty="0" smtClean="0"/>
              <a:t> = 500 nt, L</a:t>
            </a:r>
            <a:r>
              <a:rPr lang="en-CA" sz="2000" baseline="-25000" dirty="0" smtClean="0"/>
              <a:t>2</a:t>
            </a:r>
            <a:r>
              <a:rPr lang="en-CA" sz="2000" dirty="0" smtClean="0"/>
              <a:t> = 3000 nt, L</a:t>
            </a:r>
            <a:r>
              <a:rPr lang="en-CA" sz="2000" baseline="-25000" dirty="0" smtClean="0"/>
              <a:t>3</a:t>
            </a:r>
            <a:r>
              <a:rPr lang="en-CA" sz="2000" dirty="0" smtClean="0"/>
              <a:t> = 400 nt</a:t>
            </a:r>
            <a:endParaRPr lang="en-CA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81260" y="1556792"/>
            <a:ext cx="903296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1400" dirty="0" smtClean="0"/>
              <a:t>GE:     FPKM</a:t>
            </a:r>
            <a:r>
              <a:rPr lang="en-CA" sz="1400" baseline="-25000" dirty="0" smtClean="0"/>
              <a:t>1</a:t>
            </a:r>
            <a:r>
              <a:rPr lang="en-CA" sz="1400" dirty="0" smtClean="0"/>
              <a:t> = (1000*N</a:t>
            </a:r>
            <a:r>
              <a:rPr lang="en-CA" sz="1400" baseline="-25000" dirty="0" smtClean="0"/>
              <a:t>1</a:t>
            </a:r>
            <a:r>
              <a:rPr lang="en-CA" sz="1400" dirty="0" smtClean="0"/>
              <a:t>/L</a:t>
            </a:r>
            <a:r>
              <a:rPr lang="en-CA" sz="1400" baseline="-25000" dirty="0" smtClean="0"/>
              <a:t>1</a:t>
            </a:r>
            <a:r>
              <a:rPr lang="en-CA" sz="1400" dirty="0" smtClean="0"/>
              <a:t>)*(1000000/N</a:t>
            </a:r>
            <a:r>
              <a:rPr lang="en-CA" sz="1400" baseline="-25000" dirty="0" smtClean="0"/>
              <a:t>TMR</a:t>
            </a:r>
            <a:r>
              <a:rPr lang="en-CA" sz="1400" dirty="0" smtClean="0"/>
              <a:t>)    FPKM</a:t>
            </a:r>
            <a:r>
              <a:rPr lang="en-CA" sz="1400" baseline="-25000" dirty="0" smtClean="0"/>
              <a:t>2</a:t>
            </a:r>
            <a:r>
              <a:rPr lang="en-CA" sz="1400" dirty="0" smtClean="0"/>
              <a:t> = (1000*29/3000)/2.23                  FPKM</a:t>
            </a:r>
            <a:r>
              <a:rPr lang="en-CA" sz="1400" baseline="-25000" dirty="0" smtClean="0"/>
              <a:t>3</a:t>
            </a:r>
            <a:r>
              <a:rPr lang="en-CA" sz="1400" dirty="0" smtClean="0"/>
              <a:t> = (1000*4/400)/2.23</a:t>
            </a:r>
          </a:p>
          <a:p>
            <a:r>
              <a:rPr lang="en-CA" sz="1400" dirty="0"/>
              <a:t>                        </a:t>
            </a:r>
            <a:r>
              <a:rPr lang="en-CA" sz="1400" dirty="0" smtClean="0"/>
              <a:t>= 5.38</a:t>
            </a:r>
            <a:r>
              <a:rPr lang="en-CA" sz="1400" dirty="0"/>
              <a:t>	</a:t>
            </a:r>
            <a:r>
              <a:rPr lang="en-CA" sz="1400" dirty="0" smtClean="0"/>
              <a:t>		             = 4.33</a:t>
            </a:r>
            <a:r>
              <a:rPr lang="en-CA" sz="1400" dirty="0"/>
              <a:t>	</a:t>
            </a:r>
            <a:r>
              <a:rPr lang="en-CA" sz="1400" dirty="0" smtClean="0"/>
              <a:t>	                    = 4.48</a:t>
            </a:r>
            <a:endParaRPr lang="en-CA" sz="1400" dirty="0"/>
          </a:p>
        </p:txBody>
      </p:sp>
      <p:sp>
        <p:nvSpPr>
          <p:cNvPr id="59" name="Up Arrow 58"/>
          <p:cNvSpPr/>
          <p:nvPr/>
        </p:nvSpPr>
        <p:spPr bwMode="auto">
          <a:xfrm>
            <a:off x="4738848" y="2158838"/>
            <a:ext cx="326968" cy="393506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518267"/>
            <a:ext cx="91142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100" dirty="0"/>
              <a:t>FPKM: Fragments Per </a:t>
            </a:r>
            <a:r>
              <a:rPr lang="en-CA" sz="1100" dirty="0" err="1"/>
              <a:t>Kilobase</a:t>
            </a:r>
            <a:r>
              <a:rPr lang="en-CA" sz="1100" dirty="0"/>
              <a:t> of exon </a:t>
            </a:r>
            <a:r>
              <a:rPr lang="en-CA" sz="1100" dirty="0" smtClean="0"/>
              <a:t>per </a:t>
            </a:r>
            <a:r>
              <a:rPr lang="en-CA" sz="1100" dirty="0"/>
              <a:t>Million </a:t>
            </a:r>
            <a:r>
              <a:rPr lang="en-CA" sz="1100" dirty="0" smtClean="0"/>
              <a:t>reads: "per </a:t>
            </a:r>
            <a:r>
              <a:rPr lang="en-CA" sz="1100" dirty="0" err="1" smtClean="0"/>
              <a:t>kilobase</a:t>
            </a:r>
            <a:r>
              <a:rPr lang="en-CA" sz="1100" dirty="0" smtClean="0"/>
              <a:t>": fair comparison among genes; "per million reads": fair comparison among samples</a:t>
            </a:r>
            <a:endParaRPr lang="en-CA" sz="1100" dirty="0"/>
          </a:p>
        </p:txBody>
      </p:sp>
      <p:sp>
        <p:nvSpPr>
          <p:cNvPr id="5" name="TextBox 4"/>
          <p:cNvSpPr txBox="1"/>
          <p:nvPr/>
        </p:nvSpPr>
        <p:spPr>
          <a:xfrm>
            <a:off x="5070356" y="3111638"/>
            <a:ext cx="2292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>
                <a:solidFill>
                  <a:srgbClr val="FF0000"/>
                </a:solidFill>
              </a:rPr>
              <a:t>BLAST, FASTA, etc. </a:t>
            </a:r>
            <a:endParaRPr lang="en-CA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2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03120" y="3516285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Paralogue B</a:t>
            </a:r>
            <a:endParaRPr lang="en-CA" sz="1600" dirty="0"/>
          </a:p>
        </p:txBody>
      </p:sp>
      <p:sp>
        <p:nvSpPr>
          <p:cNvPr id="5" name="Rectangle 4"/>
          <p:cNvSpPr/>
          <p:nvPr/>
        </p:nvSpPr>
        <p:spPr>
          <a:xfrm>
            <a:off x="969816" y="3516285"/>
            <a:ext cx="1133305" cy="18287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7506393" y="3516284"/>
            <a:ext cx="670558" cy="18978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3748343" y="4136025"/>
            <a:ext cx="2486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 smtClean="0"/>
              <a:t>Invariant segment</a:t>
            </a:r>
            <a:endParaRPr lang="en-CA" dirty="0"/>
          </a:p>
        </p:txBody>
      </p:sp>
      <p:sp>
        <p:nvSpPr>
          <p:cNvPr id="24" name="TextBox 23"/>
          <p:cNvSpPr txBox="1"/>
          <p:nvPr/>
        </p:nvSpPr>
        <p:spPr>
          <a:xfrm>
            <a:off x="148242" y="4459458"/>
            <a:ext cx="15059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Different but with clear homology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7608921" y="4334504"/>
            <a:ext cx="14995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Homology lost in evolution or no homology to start with</a:t>
            </a:r>
            <a:endParaRPr lang="en-CA" sz="1600" dirty="0"/>
          </a:p>
        </p:txBody>
      </p:sp>
      <p:sp>
        <p:nvSpPr>
          <p:cNvPr id="26" name="Rectangle 25"/>
          <p:cNvSpPr/>
          <p:nvPr/>
        </p:nvSpPr>
        <p:spPr>
          <a:xfrm>
            <a:off x="2377437" y="302583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2890050" y="113301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2923306" y="17262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3075706" y="18786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4001190" y="132449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3380506" y="21834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3532906" y="23358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4026125" y="183988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3837706" y="26406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3546760" y="30007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4907277" y="264760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4469474" y="307016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4862943" y="16182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5015343" y="17706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5602775" y="127461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ectangle 40"/>
          <p:cNvSpPr/>
          <p:nvPr/>
        </p:nvSpPr>
        <p:spPr>
          <a:xfrm>
            <a:off x="5320143" y="20754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5472543" y="22278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6483921" y="109745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/>
          <p:cNvSpPr/>
          <p:nvPr/>
        </p:nvSpPr>
        <p:spPr>
          <a:xfrm>
            <a:off x="5777343" y="25326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5766259" y="305908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6082143" y="28374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6475612" y="244058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1138839" y="2868691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6664034" y="181217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4366947" y="223335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2294308" y="21787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446708" y="23311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599108" y="24835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6636322" y="299456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2903908" y="27883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2105890" y="3286293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Paralogue A</a:t>
            </a:r>
            <a:endParaRPr lang="en-CA" sz="1600" dirty="0"/>
          </a:p>
        </p:txBody>
      </p:sp>
      <p:sp>
        <p:nvSpPr>
          <p:cNvPr id="60" name="Rectangle 59"/>
          <p:cNvSpPr/>
          <p:nvPr/>
        </p:nvSpPr>
        <p:spPr>
          <a:xfrm>
            <a:off x="972586" y="3286293"/>
            <a:ext cx="1133305" cy="1828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7509163" y="3286293"/>
            <a:ext cx="670558" cy="182878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1197030" y="127738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Rectangle 62"/>
          <p:cNvSpPr/>
          <p:nvPr/>
        </p:nvSpPr>
        <p:spPr>
          <a:xfrm>
            <a:off x="1291239" y="3021091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Rectangle 63"/>
          <p:cNvSpPr/>
          <p:nvPr/>
        </p:nvSpPr>
        <p:spPr>
          <a:xfrm>
            <a:off x="1276000" y="2332515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1349430" y="1429789"/>
            <a:ext cx="631768" cy="9975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1501830" y="158218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1654230" y="173458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1454723" y="1894712"/>
            <a:ext cx="631768" cy="9975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1299556" y="2094624"/>
            <a:ext cx="631768" cy="9975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7484230" y="1894712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Rectangle 71"/>
          <p:cNvSpPr/>
          <p:nvPr/>
        </p:nvSpPr>
        <p:spPr>
          <a:xfrm>
            <a:off x="7506393" y="2430887"/>
            <a:ext cx="670558" cy="10172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ectangle 72"/>
          <p:cNvSpPr/>
          <p:nvPr/>
        </p:nvSpPr>
        <p:spPr>
          <a:xfrm>
            <a:off x="7658793" y="2605457"/>
            <a:ext cx="670558" cy="9281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7567352" y="2857724"/>
            <a:ext cx="670558" cy="9894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7636630" y="2047112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7635248" y="2215447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7608921" y="1395955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TextBox 78"/>
          <p:cNvSpPr txBox="1"/>
          <p:nvPr/>
        </p:nvSpPr>
        <p:spPr>
          <a:xfrm>
            <a:off x="22165" y="1274614"/>
            <a:ext cx="9476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A.H</a:t>
            </a:r>
            <a:r>
              <a:rPr lang="en-CA" sz="1600" dirty="0" smtClean="0"/>
              <a:t>= 6</a:t>
            </a:r>
            <a:endParaRPr lang="en-CA" sz="1600" baseline="-25000" dirty="0"/>
          </a:p>
        </p:txBody>
      </p:sp>
      <p:sp>
        <p:nvSpPr>
          <p:cNvPr id="80" name="TextBox 79"/>
          <p:cNvSpPr txBox="1"/>
          <p:nvPr/>
        </p:nvSpPr>
        <p:spPr>
          <a:xfrm>
            <a:off x="66497" y="2347945"/>
            <a:ext cx="1005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B.H </a:t>
            </a:r>
            <a:r>
              <a:rPr lang="en-CA" sz="1600" dirty="0" smtClean="0"/>
              <a:t>= 3</a:t>
            </a:r>
            <a:endParaRPr lang="en-CA" sz="1600" baseline="-25000" dirty="0"/>
          </a:p>
        </p:txBody>
      </p:sp>
      <p:sp>
        <p:nvSpPr>
          <p:cNvPr id="89" name="TextBox 88"/>
          <p:cNvSpPr txBox="1"/>
          <p:nvPr/>
        </p:nvSpPr>
        <p:spPr>
          <a:xfrm>
            <a:off x="8226829" y="1192466"/>
            <a:ext cx="917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A.U</a:t>
            </a:r>
            <a:r>
              <a:rPr lang="en-CA" sz="1600" dirty="0" smtClean="0"/>
              <a:t>= 4</a:t>
            </a:r>
            <a:endParaRPr lang="en-CA" sz="1600" baseline="-25000" dirty="0"/>
          </a:p>
        </p:txBody>
      </p:sp>
      <p:sp>
        <p:nvSpPr>
          <p:cNvPr id="90" name="TextBox 89"/>
          <p:cNvSpPr txBox="1"/>
          <p:nvPr/>
        </p:nvSpPr>
        <p:spPr>
          <a:xfrm>
            <a:off x="8271161" y="2265797"/>
            <a:ext cx="8728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B.U </a:t>
            </a:r>
            <a:r>
              <a:rPr lang="en-CA" sz="1600" dirty="0" smtClean="0"/>
              <a:t>= 3</a:t>
            </a:r>
            <a:endParaRPr lang="en-CA" sz="1600" baseline="-25000" dirty="0"/>
          </a:p>
        </p:txBody>
      </p:sp>
      <p:sp>
        <p:nvSpPr>
          <p:cNvPr id="91" name="TextBox 90"/>
          <p:cNvSpPr txBox="1"/>
          <p:nvPr/>
        </p:nvSpPr>
        <p:spPr>
          <a:xfrm>
            <a:off x="4228400" y="930206"/>
            <a:ext cx="917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I</a:t>
            </a:r>
            <a:r>
              <a:rPr lang="en-CA" sz="1600" dirty="0" smtClean="0"/>
              <a:t> = 29</a:t>
            </a:r>
            <a:endParaRPr lang="en-CA" sz="1600" baseline="-25000" dirty="0"/>
          </a:p>
        </p:txBody>
      </p:sp>
      <p:sp>
        <p:nvSpPr>
          <p:cNvPr id="92" name="TextBox 91"/>
          <p:cNvSpPr txBox="1"/>
          <p:nvPr/>
        </p:nvSpPr>
        <p:spPr>
          <a:xfrm>
            <a:off x="2093414" y="4703179"/>
            <a:ext cx="58092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P</a:t>
            </a:r>
            <a:r>
              <a:rPr lang="en-CA" sz="1800" baseline="-25000" dirty="0" smtClean="0"/>
              <a:t>A  </a:t>
            </a:r>
            <a:r>
              <a:rPr lang="en-CA" sz="1800" dirty="0" smtClean="0"/>
              <a:t>= (N</a:t>
            </a:r>
            <a:r>
              <a:rPr lang="en-CA" sz="1800" baseline="-25000" dirty="0" smtClean="0"/>
              <a:t>A.H</a:t>
            </a:r>
            <a:r>
              <a:rPr lang="en-CA" sz="1800" dirty="0" smtClean="0"/>
              <a:t> + N</a:t>
            </a:r>
            <a:r>
              <a:rPr lang="en-CA" sz="1800" baseline="-25000" dirty="0" smtClean="0"/>
              <a:t>A.U</a:t>
            </a:r>
            <a:r>
              <a:rPr lang="en-CA" sz="1800" dirty="0" smtClean="0"/>
              <a:t>)/(N</a:t>
            </a:r>
            <a:r>
              <a:rPr lang="en-CA" sz="1800" baseline="-25000" dirty="0" smtClean="0"/>
              <a:t>A.H</a:t>
            </a:r>
            <a:r>
              <a:rPr lang="en-CA" sz="1800" dirty="0" smtClean="0"/>
              <a:t> + N</a:t>
            </a:r>
            <a:r>
              <a:rPr lang="en-CA" sz="1800" baseline="-25000" dirty="0" smtClean="0"/>
              <a:t>B.H</a:t>
            </a:r>
            <a:r>
              <a:rPr lang="en-CA" sz="1800" dirty="0" smtClean="0"/>
              <a:t> + N</a:t>
            </a:r>
            <a:r>
              <a:rPr lang="en-CA" sz="1800" baseline="-25000" dirty="0" smtClean="0"/>
              <a:t>A.U</a:t>
            </a:r>
            <a:r>
              <a:rPr lang="en-CA" sz="1800" dirty="0" smtClean="0"/>
              <a:t> + N</a:t>
            </a:r>
            <a:r>
              <a:rPr lang="en-CA" sz="1800" baseline="-25000" dirty="0" smtClean="0"/>
              <a:t>B.U</a:t>
            </a:r>
            <a:r>
              <a:rPr lang="en-CA" sz="1800" dirty="0" smtClean="0"/>
              <a:t>)</a:t>
            </a:r>
          </a:p>
          <a:p>
            <a:r>
              <a:rPr lang="en-CA" sz="1800" dirty="0" smtClean="0"/>
              <a:t>     = (6+4)/(6+4+3+3) = 0.625</a:t>
            </a:r>
          </a:p>
          <a:p>
            <a:r>
              <a:rPr lang="en-CA" sz="1800" dirty="0" smtClean="0"/>
              <a:t>N</a:t>
            </a:r>
            <a:r>
              <a:rPr lang="en-CA" sz="1800" baseline="-25000" dirty="0" smtClean="0"/>
              <a:t>A</a:t>
            </a:r>
            <a:r>
              <a:rPr lang="en-CA" sz="1800" dirty="0" smtClean="0"/>
              <a:t> = N</a:t>
            </a:r>
            <a:r>
              <a:rPr lang="en-CA" sz="1800" baseline="-25000" dirty="0" smtClean="0"/>
              <a:t>A.H</a:t>
            </a:r>
            <a:r>
              <a:rPr lang="en-CA" sz="1800" dirty="0" smtClean="0"/>
              <a:t> + N</a:t>
            </a:r>
            <a:r>
              <a:rPr lang="en-CA" sz="1800" baseline="-25000" dirty="0" smtClean="0"/>
              <a:t>A.U</a:t>
            </a:r>
            <a:r>
              <a:rPr lang="en-CA" sz="1800" dirty="0"/>
              <a:t> </a:t>
            </a:r>
            <a:r>
              <a:rPr lang="en-CA" sz="1800" dirty="0" smtClean="0"/>
              <a:t>+ N</a:t>
            </a:r>
            <a:r>
              <a:rPr lang="en-CA" sz="1800" baseline="-25000" dirty="0" smtClean="0"/>
              <a:t>I</a:t>
            </a:r>
            <a:r>
              <a:rPr lang="en-CA" sz="1800" dirty="0" smtClean="0"/>
              <a:t>*P</a:t>
            </a:r>
            <a:r>
              <a:rPr lang="en-CA" sz="1800" baseline="-25000" dirty="0" smtClean="0"/>
              <a:t>A</a:t>
            </a:r>
            <a:r>
              <a:rPr lang="en-CA" sz="1800" dirty="0" smtClean="0"/>
              <a:t> = 6+4+29*0.625 = 28.125</a:t>
            </a:r>
          </a:p>
          <a:p>
            <a:r>
              <a:rPr lang="en-CA" sz="1800" dirty="0" smtClean="0"/>
              <a:t>N</a:t>
            </a:r>
            <a:r>
              <a:rPr lang="en-CA" sz="1800" baseline="-25000" dirty="0" smtClean="0"/>
              <a:t>B</a:t>
            </a:r>
            <a:r>
              <a:rPr lang="en-CA" sz="1800" dirty="0" smtClean="0"/>
              <a:t> = N</a:t>
            </a:r>
            <a:r>
              <a:rPr lang="en-CA" sz="1800" baseline="-25000" dirty="0"/>
              <a:t>B</a:t>
            </a:r>
            <a:r>
              <a:rPr lang="en-CA" sz="1800" baseline="-25000" dirty="0" smtClean="0"/>
              <a:t>.H</a:t>
            </a:r>
            <a:r>
              <a:rPr lang="en-CA" sz="1800" dirty="0" smtClean="0"/>
              <a:t> + N</a:t>
            </a:r>
            <a:r>
              <a:rPr lang="en-CA" sz="1800" baseline="-25000" dirty="0"/>
              <a:t>B</a:t>
            </a:r>
            <a:r>
              <a:rPr lang="en-CA" sz="1800" baseline="-25000" dirty="0" smtClean="0"/>
              <a:t>.U</a:t>
            </a:r>
            <a:r>
              <a:rPr lang="en-CA" sz="1800" dirty="0" smtClean="0"/>
              <a:t> + N</a:t>
            </a:r>
            <a:r>
              <a:rPr lang="en-CA" sz="1800" baseline="-25000" dirty="0" smtClean="0"/>
              <a:t>I</a:t>
            </a:r>
            <a:r>
              <a:rPr lang="en-CA" sz="1800" dirty="0" smtClean="0"/>
              <a:t>*(1-P</a:t>
            </a:r>
            <a:r>
              <a:rPr lang="en-CA" sz="1800" baseline="-25000" dirty="0" smtClean="0"/>
              <a:t>A</a:t>
            </a:r>
            <a:r>
              <a:rPr lang="en-CA" sz="1800" dirty="0" smtClean="0"/>
              <a:t>) = 3+3+29*0.375 =  16.875</a:t>
            </a:r>
          </a:p>
          <a:p>
            <a:endParaRPr lang="en-CA" sz="1800" dirty="0"/>
          </a:p>
          <a:p>
            <a:r>
              <a:rPr lang="en-CA" sz="1800" dirty="0" smtClean="0">
                <a:solidFill>
                  <a:srgbClr val="C00000"/>
                </a:solidFill>
              </a:rPr>
              <a:t>Scale N</a:t>
            </a:r>
            <a:r>
              <a:rPr lang="en-CA" sz="1800" baseline="-25000" dirty="0" smtClean="0">
                <a:solidFill>
                  <a:srgbClr val="C00000"/>
                </a:solidFill>
              </a:rPr>
              <a:t>A</a:t>
            </a:r>
            <a:r>
              <a:rPr lang="en-CA" sz="1800" dirty="0" smtClean="0">
                <a:solidFill>
                  <a:srgbClr val="C00000"/>
                </a:solidFill>
              </a:rPr>
              <a:t> and N</a:t>
            </a:r>
            <a:r>
              <a:rPr lang="en-CA" sz="1800" baseline="-25000" dirty="0" smtClean="0">
                <a:solidFill>
                  <a:srgbClr val="C00000"/>
                </a:solidFill>
              </a:rPr>
              <a:t>B</a:t>
            </a:r>
            <a:r>
              <a:rPr lang="en-CA" sz="1800" dirty="0" smtClean="0">
                <a:solidFill>
                  <a:srgbClr val="C00000"/>
                </a:solidFill>
              </a:rPr>
              <a:t> to FPKM</a:t>
            </a:r>
            <a:endParaRPr lang="en-CA" sz="1800" dirty="0">
              <a:solidFill>
                <a:srgbClr val="C00000"/>
              </a:solidFill>
            </a:endParaRPr>
          </a:p>
        </p:txBody>
      </p:sp>
      <p:cxnSp>
        <p:nvCxnSpPr>
          <p:cNvPr id="100" name="Straight Arrow Connector 99"/>
          <p:cNvCxnSpPr/>
          <p:nvPr/>
        </p:nvCxnSpPr>
        <p:spPr>
          <a:xfrm flipV="1">
            <a:off x="969816" y="3762095"/>
            <a:ext cx="484907" cy="6973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H="1" flipV="1">
            <a:off x="7902631" y="3798794"/>
            <a:ext cx="274320" cy="5155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V="1">
            <a:off x="4729935" y="3785061"/>
            <a:ext cx="0" cy="3509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764771" y="6430824"/>
            <a:ext cx="70339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olidFill>
                  <a:srgbClr val="FF0000"/>
                </a:solidFill>
              </a:rPr>
              <a:t>Subscripts: </a:t>
            </a:r>
            <a:r>
              <a:rPr lang="en-CA" sz="1400" dirty="0" smtClean="0"/>
              <a:t>H - different but homologous; I - identical segment; U - unique/divergent segment</a:t>
            </a:r>
            <a:endParaRPr lang="en-CA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0"/>
            <a:ext cx="8191618" cy="914400"/>
          </a:xfrm>
        </p:spPr>
        <p:txBody>
          <a:bodyPr/>
          <a:lstStyle/>
          <a:p>
            <a:r>
              <a:rPr lang="en-CA" dirty="0"/>
              <a:t>Gene expression with duplicated </a:t>
            </a:r>
            <a:r>
              <a:rPr lang="en-CA" dirty="0" smtClean="0"/>
              <a:t>gen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7025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03120" y="3516285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Paralogue B</a:t>
            </a:r>
            <a:endParaRPr lang="en-CA" sz="1600" dirty="0"/>
          </a:p>
        </p:txBody>
      </p:sp>
      <p:sp>
        <p:nvSpPr>
          <p:cNvPr id="5" name="Rectangle 4"/>
          <p:cNvSpPr/>
          <p:nvPr/>
        </p:nvSpPr>
        <p:spPr>
          <a:xfrm>
            <a:off x="969816" y="3516285"/>
            <a:ext cx="1133305" cy="18287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7506392" y="3516284"/>
            <a:ext cx="1064029" cy="18287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3748343" y="4136025"/>
            <a:ext cx="2229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Identical segment</a:t>
            </a:r>
            <a:endParaRPr lang="en-CA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148242" y="4459458"/>
            <a:ext cx="13882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Different but with clear homology</a:t>
            </a:r>
            <a:endParaRPr lang="en-C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7807034" y="4334504"/>
            <a:ext cx="1194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Homology lost in evolution</a:t>
            </a:r>
            <a:endParaRPr lang="en-CA" sz="1600" dirty="0"/>
          </a:p>
        </p:txBody>
      </p:sp>
      <p:sp>
        <p:nvSpPr>
          <p:cNvPr id="26" name="Rectangle 25"/>
          <p:cNvSpPr/>
          <p:nvPr/>
        </p:nvSpPr>
        <p:spPr>
          <a:xfrm>
            <a:off x="2377437" y="302583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2890050" y="113301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2923306" y="17262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3075706" y="18786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4001190" y="132449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3380506" y="21834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3532906" y="23358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4026125" y="183988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3837706" y="26406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3546760" y="30007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4907277" y="264760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4469474" y="307016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4862943" y="16182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5015343" y="17706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5602775" y="127461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ectangle 40"/>
          <p:cNvSpPr/>
          <p:nvPr/>
        </p:nvSpPr>
        <p:spPr>
          <a:xfrm>
            <a:off x="5320143" y="20754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5472543" y="22278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6483921" y="109745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/>
          <p:cNvSpPr/>
          <p:nvPr/>
        </p:nvSpPr>
        <p:spPr>
          <a:xfrm>
            <a:off x="5777343" y="25326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5766259" y="305908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6082143" y="28374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6475612" y="244058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1138839" y="2868691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6664034" y="181217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4366947" y="223335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2294308" y="21787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446708" y="23311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599108" y="24835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6636322" y="299456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2903908" y="27883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2105890" y="3286293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Paralogue A</a:t>
            </a:r>
            <a:endParaRPr lang="en-CA" sz="1600" dirty="0"/>
          </a:p>
        </p:txBody>
      </p:sp>
      <p:sp>
        <p:nvSpPr>
          <p:cNvPr id="60" name="Rectangle 59"/>
          <p:cNvSpPr/>
          <p:nvPr/>
        </p:nvSpPr>
        <p:spPr>
          <a:xfrm>
            <a:off x="972586" y="3286293"/>
            <a:ext cx="1133305" cy="1828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7509163" y="3286293"/>
            <a:ext cx="670558" cy="182878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1197030" y="127738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Rectangle 62"/>
          <p:cNvSpPr/>
          <p:nvPr/>
        </p:nvSpPr>
        <p:spPr>
          <a:xfrm>
            <a:off x="1291239" y="3021091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Rectangle 63"/>
          <p:cNvSpPr/>
          <p:nvPr/>
        </p:nvSpPr>
        <p:spPr>
          <a:xfrm>
            <a:off x="1276000" y="2332515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1349430" y="1429789"/>
            <a:ext cx="631768" cy="9975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1501830" y="158218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1654230" y="173458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1454723" y="1894712"/>
            <a:ext cx="631768" cy="9975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1299556" y="2094624"/>
            <a:ext cx="631768" cy="9975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7484230" y="1894712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Rectangle 71"/>
          <p:cNvSpPr/>
          <p:nvPr/>
        </p:nvSpPr>
        <p:spPr>
          <a:xfrm>
            <a:off x="7506393" y="2430887"/>
            <a:ext cx="670558" cy="10172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ectangle 72"/>
          <p:cNvSpPr/>
          <p:nvPr/>
        </p:nvSpPr>
        <p:spPr>
          <a:xfrm>
            <a:off x="7658793" y="2605457"/>
            <a:ext cx="670558" cy="9281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7567352" y="2857724"/>
            <a:ext cx="670558" cy="9894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7636630" y="2047112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7635248" y="2215447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7608921" y="1395955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TextBox 78"/>
          <p:cNvSpPr txBox="1"/>
          <p:nvPr/>
        </p:nvSpPr>
        <p:spPr>
          <a:xfrm>
            <a:off x="22165" y="1274614"/>
            <a:ext cx="9476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A.H</a:t>
            </a:r>
            <a:r>
              <a:rPr lang="en-CA" sz="1600" dirty="0" smtClean="0"/>
              <a:t>= 6</a:t>
            </a:r>
            <a:endParaRPr lang="en-CA" sz="1600" baseline="-25000" dirty="0"/>
          </a:p>
        </p:txBody>
      </p:sp>
      <p:sp>
        <p:nvSpPr>
          <p:cNvPr id="80" name="TextBox 79"/>
          <p:cNvSpPr txBox="1"/>
          <p:nvPr/>
        </p:nvSpPr>
        <p:spPr>
          <a:xfrm>
            <a:off x="66497" y="2347945"/>
            <a:ext cx="1005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B.H </a:t>
            </a:r>
            <a:r>
              <a:rPr lang="en-CA" sz="1600" dirty="0" smtClean="0"/>
              <a:t>= 3</a:t>
            </a:r>
            <a:endParaRPr lang="en-CA" sz="1600" baseline="-25000" dirty="0"/>
          </a:p>
        </p:txBody>
      </p:sp>
      <p:sp>
        <p:nvSpPr>
          <p:cNvPr id="89" name="TextBox 88"/>
          <p:cNvSpPr txBox="1"/>
          <p:nvPr/>
        </p:nvSpPr>
        <p:spPr>
          <a:xfrm>
            <a:off x="8226829" y="1192466"/>
            <a:ext cx="917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A.U</a:t>
            </a:r>
            <a:r>
              <a:rPr lang="en-CA" sz="1600" dirty="0" smtClean="0"/>
              <a:t>= 4</a:t>
            </a:r>
            <a:endParaRPr lang="en-CA" sz="1600" baseline="-25000" dirty="0"/>
          </a:p>
        </p:txBody>
      </p:sp>
      <p:sp>
        <p:nvSpPr>
          <p:cNvPr id="90" name="TextBox 89"/>
          <p:cNvSpPr txBox="1"/>
          <p:nvPr/>
        </p:nvSpPr>
        <p:spPr>
          <a:xfrm>
            <a:off x="8271161" y="2265797"/>
            <a:ext cx="8728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B.U </a:t>
            </a:r>
            <a:r>
              <a:rPr lang="en-CA" sz="1600" dirty="0" smtClean="0"/>
              <a:t>= 3</a:t>
            </a:r>
            <a:endParaRPr lang="en-CA" sz="1600" baseline="-25000" dirty="0"/>
          </a:p>
        </p:txBody>
      </p:sp>
      <p:sp>
        <p:nvSpPr>
          <p:cNvPr id="91" name="TextBox 90"/>
          <p:cNvSpPr txBox="1"/>
          <p:nvPr/>
        </p:nvSpPr>
        <p:spPr>
          <a:xfrm>
            <a:off x="4228400" y="980728"/>
            <a:ext cx="917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I</a:t>
            </a:r>
            <a:r>
              <a:rPr lang="en-CA" sz="1600" dirty="0" smtClean="0"/>
              <a:t> = 29</a:t>
            </a:r>
            <a:endParaRPr lang="en-CA" sz="1600" baseline="-25000" dirty="0"/>
          </a:p>
        </p:txBody>
      </p:sp>
      <p:sp>
        <p:nvSpPr>
          <p:cNvPr id="92" name="TextBox 91"/>
          <p:cNvSpPr txBox="1"/>
          <p:nvPr/>
        </p:nvSpPr>
        <p:spPr>
          <a:xfrm>
            <a:off x="1970114" y="4796169"/>
            <a:ext cx="527304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Two alternatives:</a:t>
            </a:r>
          </a:p>
          <a:p>
            <a:r>
              <a:rPr lang="en-CA" sz="1600" dirty="0" smtClean="0"/>
              <a:t>1. P</a:t>
            </a:r>
            <a:r>
              <a:rPr lang="en-CA" sz="1600" baseline="-25000" dirty="0" smtClean="0"/>
              <a:t>A  </a:t>
            </a:r>
            <a:r>
              <a:rPr lang="en-CA" sz="1600" dirty="0" smtClean="0"/>
              <a:t>= N</a:t>
            </a:r>
            <a:r>
              <a:rPr lang="en-CA" sz="1600" baseline="-25000" dirty="0" smtClean="0"/>
              <a:t>A.H</a:t>
            </a:r>
            <a:r>
              <a:rPr lang="en-CA" sz="1600" dirty="0" smtClean="0"/>
              <a:t> /(N</a:t>
            </a:r>
            <a:r>
              <a:rPr lang="en-CA" sz="1600" baseline="-25000" dirty="0" smtClean="0"/>
              <a:t>A.H</a:t>
            </a:r>
            <a:r>
              <a:rPr lang="en-CA" sz="1600" dirty="0" smtClean="0"/>
              <a:t> + N</a:t>
            </a:r>
            <a:r>
              <a:rPr lang="en-CA" sz="1600" baseline="-25000" dirty="0" smtClean="0"/>
              <a:t>B.H</a:t>
            </a:r>
            <a:r>
              <a:rPr lang="en-CA" sz="1600" dirty="0" smtClean="0"/>
              <a:t>) = 6/(6+3) = 0.66667</a:t>
            </a:r>
          </a:p>
          <a:p>
            <a:r>
              <a:rPr lang="en-CA" sz="1600" dirty="0" smtClean="0"/>
              <a:t>2. 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A.H</a:t>
            </a:r>
            <a:r>
              <a:rPr lang="en-CA" sz="1600" dirty="0" smtClean="0"/>
              <a:t> = 6/L</a:t>
            </a:r>
            <a:r>
              <a:rPr lang="en-CA" sz="1600" baseline="-25000" dirty="0" smtClean="0"/>
              <a:t>H</a:t>
            </a:r>
            <a:r>
              <a:rPr lang="en-CA" sz="1600" dirty="0" smtClean="0"/>
              <a:t>; 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B.H</a:t>
            </a:r>
            <a:r>
              <a:rPr lang="en-CA" sz="1600" dirty="0" smtClean="0"/>
              <a:t> = 3/L</a:t>
            </a:r>
            <a:r>
              <a:rPr lang="en-CA" sz="1600" baseline="-25000" dirty="0" smtClean="0"/>
              <a:t>H</a:t>
            </a:r>
            <a:r>
              <a:rPr lang="en-CA" sz="1600" dirty="0" smtClean="0"/>
              <a:t>; 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A.U</a:t>
            </a:r>
            <a:r>
              <a:rPr lang="en-CA" sz="1600" dirty="0" smtClean="0"/>
              <a:t> = 4/L</a:t>
            </a:r>
            <a:r>
              <a:rPr lang="en-CA" sz="1600" baseline="-25000" dirty="0" smtClean="0"/>
              <a:t>A.U</a:t>
            </a:r>
            <a:r>
              <a:rPr lang="en-CA" sz="1600" dirty="0" smtClean="0"/>
              <a:t>; 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B.U</a:t>
            </a:r>
            <a:r>
              <a:rPr lang="en-CA" sz="1600" dirty="0" smtClean="0"/>
              <a:t> = 3/L</a:t>
            </a:r>
            <a:r>
              <a:rPr lang="en-CA" sz="1600" baseline="-25000" dirty="0" smtClean="0"/>
              <a:t>B.U</a:t>
            </a:r>
          </a:p>
          <a:p>
            <a:r>
              <a:rPr lang="en-CA" sz="1600" dirty="0" smtClean="0"/>
              <a:t>    P</a:t>
            </a:r>
            <a:r>
              <a:rPr lang="en-CA" sz="1600" baseline="-25000" dirty="0" smtClean="0"/>
              <a:t>A  </a:t>
            </a:r>
            <a:r>
              <a:rPr lang="en-CA" sz="1600" dirty="0" smtClean="0"/>
              <a:t>= (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A.H</a:t>
            </a:r>
            <a:r>
              <a:rPr lang="en-CA" sz="1600" dirty="0" smtClean="0"/>
              <a:t> + 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A.U</a:t>
            </a:r>
            <a:r>
              <a:rPr lang="en-CA" sz="1600" dirty="0" smtClean="0"/>
              <a:t>)/(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A.H</a:t>
            </a:r>
            <a:r>
              <a:rPr lang="en-CA" sz="1600" dirty="0" smtClean="0"/>
              <a:t> + 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B.H</a:t>
            </a:r>
            <a:r>
              <a:rPr lang="en-CA" sz="1600" dirty="0" smtClean="0"/>
              <a:t> + 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A.U</a:t>
            </a:r>
            <a:r>
              <a:rPr lang="en-CA" sz="1600" dirty="0" smtClean="0"/>
              <a:t> + </a:t>
            </a:r>
            <a:r>
              <a:rPr lang="en-CA" sz="1600" dirty="0" err="1" smtClean="0"/>
              <a:t>n</a:t>
            </a:r>
            <a:r>
              <a:rPr lang="en-CA" sz="1600" baseline="-25000" dirty="0" err="1" smtClean="0"/>
              <a:t>B.U</a:t>
            </a:r>
            <a:r>
              <a:rPr lang="en-CA" sz="1600" dirty="0" smtClean="0"/>
              <a:t>)</a:t>
            </a:r>
          </a:p>
          <a:p>
            <a:endParaRPr lang="en-CA" sz="1600" dirty="0" smtClean="0"/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A</a:t>
            </a:r>
            <a:r>
              <a:rPr lang="en-CA" sz="1600" dirty="0" smtClean="0"/>
              <a:t> = N</a:t>
            </a:r>
            <a:r>
              <a:rPr lang="en-CA" sz="1600" baseline="-25000" dirty="0" smtClean="0"/>
              <a:t>A.H</a:t>
            </a:r>
            <a:r>
              <a:rPr lang="en-CA" sz="1600" dirty="0" smtClean="0"/>
              <a:t> + N</a:t>
            </a:r>
            <a:r>
              <a:rPr lang="en-CA" sz="1600" baseline="-25000" dirty="0" smtClean="0"/>
              <a:t>A.U</a:t>
            </a:r>
            <a:r>
              <a:rPr lang="en-CA" sz="1600" dirty="0"/>
              <a:t> </a:t>
            </a:r>
            <a:r>
              <a:rPr lang="en-CA" sz="1600" dirty="0" smtClean="0"/>
              <a:t>+ N</a:t>
            </a:r>
            <a:r>
              <a:rPr lang="en-CA" sz="1600" baseline="-25000" dirty="0" smtClean="0"/>
              <a:t>I</a:t>
            </a:r>
            <a:r>
              <a:rPr lang="en-CA" sz="1600" dirty="0" smtClean="0"/>
              <a:t>*P</a:t>
            </a:r>
            <a:r>
              <a:rPr lang="en-CA" sz="1600" baseline="-25000" dirty="0" smtClean="0"/>
              <a:t>A</a:t>
            </a:r>
            <a:r>
              <a:rPr lang="en-CA" sz="1600" dirty="0" smtClean="0"/>
              <a:t> </a:t>
            </a:r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B</a:t>
            </a:r>
            <a:r>
              <a:rPr lang="en-CA" sz="1600" dirty="0" smtClean="0"/>
              <a:t> = N</a:t>
            </a:r>
            <a:r>
              <a:rPr lang="en-CA" sz="1600" baseline="-25000" dirty="0"/>
              <a:t>B</a:t>
            </a:r>
            <a:r>
              <a:rPr lang="en-CA" sz="1600" baseline="-25000" dirty="0" smtClean="0"/>
              <a:t>.H</a:t>
            </a:r>
            <a:r>
              <a:rPr lang="en-CA" sz="1600" dirty="0" smtClean="0"/>
              <a:t> + N</a:t>
            </a:r>
            <a:r>
              <a:rPr lang="en-CA" sz="1600" baseline="-25000" dirty="0"/>
              <a:t>B</a:t>
            </a:r>
            <a:r>
              <a:rPr lang="en-CA" sz="1600" baseline="-25000" dirty="0" smtClean="0"/>
              <a:t>.U</a:t>
            </a:r>
            <a:r>
              <a:rPr lang="en-CA" sz="1600" dirty="0" smtClean="0"/>
              <a:t> + N</a:t>
            </a:r>
            <a:r>
              <a:rPr lang="en-CA" sz="1600" baseline="-25000" dirty="0" smtClean="0"/>
              <a:t>I</a:t>
            </a:r>
            <a:r>
              <a:rPr lang="en-CA" sz="1600" dirty="0" smtClean="0"/>
              <a:t>*(1-P</a:t>
            </a:r>
            <a:r>
              <a:rPr lang="en-CA" sz="1600" baseline="-25000" dirty="0" smtClean="0"/>
              <a:t>A</a:t>
            </a:r>
            <a:r>
              <a:rPr lang="en-CA" sz="1600" dirty="0" smtClean="0"/>
              <a:t>) </a:t>
            </a:r>
            <a:endParaRPr lang="en-CA" sz="1600" dirty="0"/>
          </a:p>
        </p:txBody>
      </p:sp>
      <p:cxnSp>
        <p:nvCxnSpPr>
          <p:cNvPr id="100" name="Straight Arrow Connector 99"/>
          <p:cNvCxnSpPr/>
          <p:nvPr/>
        </p:nvCxnSpPr>
        <p:spPr>
          <a:xfrm flipV="1">
            <a:off x="969816" y="3762095"/>
            <a:ext cx="484907" cy="6973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H="1" flipV="1">
            <a:off x="7902631" y="3798794"/>
            <a:ext cx="274320" cy="5155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V="1">
            <a:off x="4729935" y="3785061"/>
            <a:ext cx="0" cy="3509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Duplicated genes of different lengths</a:t>
            </a:r>
          </a:p>
        </p:txBody>
      </p:sp>
      <p:sp>
        <p:nvSpPr>
          <p:cNvPr id="3" name="Rectangle 2"/>
          <p:cNvSpPr/>
          <p:nvPr/>
        </p:nvSpPr>
        <p:spPr>
          <a:xfrm>
            <a:off x="8084812" y="3607049"/>
            <a:ext cx="5341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/>
              <a:t>L</a:t>
            </a:r>
            <a:r>
              <a:rPr lang="en-CA" sz="1600" baseline="-25000" dirty="0"/>
              <a:t>B.U</a:t>
            </a:r>
            <a:endParaRPr lang="en-CA" sz="1600" dirty="0"/>
          </a:p>
        </p:txBody>
      </p:sp>
      <p:sp>
        <p:nvSpPr>
          <p:cNvPr id="71" name="Rectangle 70"/>
          <p:cNvSpPr/>
          <p:nvPr/>
        </p:nvSpPr>
        <p:spPr>
          <a:xfrm>
            <a:off x="7692708" y="2978305"/>
            <a:ext cx="5421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 smtClean="0"/>
              <a:t>L</a:t>
            </a:r>
            <a:r>
              <a:rPr lang="en-CA" sz="1600" baseline="-25000" dirty="0" smtClean="0"/>
              <a:t>A.U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320008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ene family of two members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284224"/>
              </p:ext>
            </p:extLst>
          </p:nvPr>
        </p:nvGraphicFramePr>
        <p:xfrm>
          <a:off x="2037567" y="1338597"/>
          <a:ext cx="216024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952087" imgH="380835" progId="Equation.DSMT4">
                  <p:embed/>
                </p:oleObj>
              </mc:Choice>
              <mc:Fallback>
                <p:oleObj name="Equation" r:id="rId3" imgW="952087" imgH="380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567" y="1338597"/>
                        <a:ext cx="2160240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06371"/>
              </p:ext>
            </p:extLst>
          </p:nvPr>
        </p:nvGraphicFramePr>
        <p:xfrm>
          <a:off x="2037567" y="2822612"/>
          <a:ext cx="233665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1117600" imgH="381000" progId="Equation.DSMT4">
                  <p:embed/>
                </p:oleObj>
              </mc:Choice>
              <mc:Fallback>
                <p:oleObj name="Equation" r:id="rId5" imgW="1117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567" y="2822612"/>
                        <a:ext cx="233665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90394"/>
              </p:ext>
            </p:extLst>
          </p:nvPr>
        </p:nvGraphicFramePr>
        <p:xfrm>
          <a:off x="2071176" y="4221088"/>
          <a:ext cx="5001647" cy="146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7" imgW="2590800" imgH="762000" progId="Equation.DSMT4">
                  <p:embed/>
                </p:oleObj>
              </mc:Choice>
              <mc:Fallback>
                <p:oleObj name="Equation" r:id="rId7" imgW="25908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176" y="4221088"/>
                        <a:ext cx="5001647" cy="1465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7971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03120" y="3516285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Paralogue B</a:t>
            </a:r>
            <a:endParaRPr lang="en-CA" sz="1600" dirty="0"/>
          </a:p>
        </p:txBody>
      </p:sp>
      <p:sp>
        <p:nvSpPr>
          <p:cNvPr id="5" name="Rectangle 4"/>
          <p:cNvSpPr/>
          <p:nvPr/>
        </p:nvSpPr>
        <p:spPr>
          <a:xfrm>
            <a:off x="969816" y="3516285"/>
            <a:ext cx="1133305" cy="182878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7506393" y="3516284"/>
            <a:ext cx="670558" cy="18978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3748343" y="4136025"/>
            <a:ext cx="2486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 smtClean="0"/>
              <a:t>Identical segment</a:t>
            </a:r>
            <a:endParaRPr lang="en-CA" dirty="0"/>
          </a:p>
        </p:txBody>
      </p:sp>
      <p:sp>
        <p:nvSpPr>
          <p:cNvPr id="24" name="TextBox 23"/>
          <p:cNvSpPr txBox="1"/>
          <p:nvPr/>
        </p:nvSpPr>
        <p:spPr>
          <a:xfrm>
            <a:off x="148242" y="4459458"/>
            <a:ext cx="15059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Different but with clear homology</a:t>
            </a:r>
            <a:endParaRPr lang="en-CA" sz="1800" dirty="0"/>
          </a:p>
        </p:txBody>
      </p:sp>
      <p:sp>
        <p:nvSpPr>
          <p:cNvPr id="25" name="TextBox 24"/>
          <p:cNvSpPr txBox="1"/>
          <p:nvPr/>
        </p:nvSpPr>
        <p:spPr>
          <a:xfrm>
            <a:off x="7908866" y="4359600"/>
            <a:ext cx="11996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Homology lost in evolution</a:t>
            </a:r>
            <a:endParaRPr lang="en-CA" sz="1800" dirty="0"/>
          </a:p>
        </p:txBody>
      </p:sp>
      <p:sp>
        <p:nvSpPr>
          <p:cNvPr id="26" name="Rectangle 25"/>
          <p:cNvSpPr/>
          <p:nvPr/>
        </p:nvSpPr>
        <p:spPr>
          <a:xfrm>
            <a:off x="2377437" y="302583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2890050" y="113301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2923306" y="17262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3075706" y="18786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4001190" y="132449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3380506" y="21834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3532906" y="23358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4026125" y="183988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3837706" y="264067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3546760" y="30007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4907277" y="264760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4469474" y="307016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4862943" y="16182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5015343" y="17706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5602775" y="127461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ectangle 40"/>
          <p:cNvSpPr/>
          <p:nvPr/>
        </p:nvSpPr>
        <p:spPr>
          <a:xfrm>
            <a:off x="5320143" y="20754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5472543" y="22278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6483921" y="109745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/>
          <p:cNvSpPr/>
          <p:nvPr/>
        </p:nvSpPr>
        <p:spPr>
          <a:xfrm>
            <a:off x="5777343" y="25326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5766259" y="305908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6082143" y="283741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6475612" y="244058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1138839" y="2868691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6664034" y="181217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4366947" y="223335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2294308" y="21787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446708" y="23311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599108" y="24835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6636322" y="299456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2903908" y="27883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2105890" y="3286293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Paralogue A</a:t>
            </a:r>
            <a:endParaRPr lang="en-CA" sz="1600" dirty="0"/>
          </a:p>
        </p:txBody>
      </p:sp>
      <p:sp>
        <p:nvSpPr>
          <p:cNvPr id="60" name="Rectangle 59"/>
          <p:cNvSpPr/>
          <p:nvPr/>
        </p:nvSpPr>
        <p:spPr>
          <a:xfrm>
            <a:off x="972586" y="3286293"/>
            <a:ext cx="1133305" cy="1828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7509163" y="3286293"/>
            <a:ext cx="670558" cy="182878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1197030" y="127738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Rectangle 62"/>
          <p:cNvSpPr/>
          <p:nvPr/>
        </p:nvSpPr>
        <p:spPr>
          <a:xfrm>
            <a:off x="1291239" y="3021091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Rectangle 63"/>
          <p:cNvSpPr/>
          <p:nvPr/>
        </p:nvSpPr>
        <p:spPr>
          <a:xfrm>
            <a:off x="1276000" y="2332515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1349430" y="1429789"/>
            <a:ext cx="631768" cy="9975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1501830" y="158218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1654230" y="173458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1454723" y="1894712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1299556" y="2094624"/>
            <a:ext cx="631768" cy="9975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7484230" y="1894712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Rectangle 71"/>
          <p:cNvSpPr/>
          <p:nvPr/>
        </p:nvSpPr>
        <p:spPr>
          <a:xfrm>
            <a:off x="7506393" y="2430887"/>
            <a:ext cx="670558" cy="101725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ectangle 72"/>
          <p:cNvSpPr/>
          <p:nvPr/>
        </p:nvSpPr>
        <p:spPr>
          <a:xfrm>
            <a:off x="7658793" y="2605457"/>
            <a:ext cx="670558" cy="9281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7567352" y="2857724"/>
            <a:ext cx="670558" cy="9894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7636630" y="2047112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7635248" y="2215447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7608921" y="1395955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TextBox 78"/>
          <p:cNvSpPr txBox="1"/>
          <p:nvPr/>
        </p:nvSpPr>
        <p:spPr>
          <a:xfrm>
            <a:off x="36706" y="1591802"/>
            <a:ext cx="9476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A.H</a:t>
            </a:r>
            <a:r>
              <a:rPr lang="en-CA" sz="1600" dirty="0" smtClean="0"/>
              <a:t>= 6</a:t>
            </a:r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B.H</a:t>
            </a:r>
            <a:r>
              <a:rPr lang="en-CA" sz="1600" dirty="0" smtClean="0"/>
              <a:t> = 2</a:t>
            </a:r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C.H</a:t>
            </a:r>
            <a:r>
              <a:rPr lang="en-CA" sz="1600" dirty="0" smtClean="0"/>
              <a:t> = 1</a:t>
            </a:r>
            <a:endParaRPr lang="en-CA" sz="1600" dirty="0"/>
          </a:p>
        </p:txBody>
      </p:sp>
      <p:sp>
        <p:nvSpPr>
          <p:cNvPr id="89" name="TextBox 88"/>
          <p:cNvSpPr txBox="1"/>
          <p:nvPr/>
        </p:nvSpPr>
        <p:spPr>
          <a:xfrm>
            <a:off x="8226829" y="1192466"/>
            <a:ext cx="9171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A.U</a:t>
            </a:r>
            <a:r>
              <a:rPr lang="en-CA" sz="1600" dirty="0" smtClean="0"/>
              <a:t>= 4</a:t>
            </a:r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B.U</a:t>
            </a:r>
            <a:r>
              <a:rPr lang="en-CA" sz="1600" dirty="0" smtClean="0"/>
              <a:t> = 2</a:t>
            </a:r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C.U</a:t>
            </a:r>
            <a:r>
              <a:rPr lang="en-CA" sz="1600" dirty="0" smtClean="0"/>
              <a:t> = 1</a:t>
            </a:r>
            <a:endParaRPr lang="en-CA" sz="1600" dirty="0"/>
          </a:p>
        </p:txBody>
      </p:sp>
      <p:sp>
        <p:nvSpPr>
          <p:cNvPr id="91" name="TextBox 90"/>
          <p:cNvSpPr txBox="1"/>
          <p:nvPr/>
        </p:nvSpPr>
        <p:spPr>
          <a:xfrm>
            <a:off x="4228400" y="930206"/>
            <a:ext cx="917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N</a:t>
            </a:r>
            <a:r>
              <a:rPr lang="en-CA" sz="1600" baseline="-25000" dirty="0" smtClean="0"/>
              <a:t>I</a:t>
            </a:r>
            <a:r>
              <a:rPr lang="en-CA" sz="1600" dirty="0" smtClean="0"/>
              <a:t> = 29</a:t>
            </a:r>
            <a:endParaRPr lang="en-CA" sz="1600" baseline="-25000" dirty="0"/>
          </a:p>
        </p:txBody>
      </p:sp>
      <p:sp>
        <p:nvSpPr>
          <p:cNvPr id="92" name="TextBox 91"/>
          <p:cNvSpPr txBox="1"/>
          <p:nvPr/>
        </p:nvSpPr>
        <p:spPr>
          <a:xfrm>
            <a:off x="1751747" y="4610790"/>
            <a:ext cx="60469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P</a:t>
            </a:r>
            <a:r>
              <a:rPr lang="en-CA" sz="1600" baseline="-25000" dirty="0" smtClean="0"/>
              <a:t>A  </a:t>
            </a:r>
            <a:r>
              <a:rPr lang="en-CA" sz="1600" dirty="0" smtClean="0"/>
              <a:t>= (N</a:t>
            </a:r>
            <a:r>
              <a:rPr lang="en-CA" sz="1600" baseline="-25000" dirty="0" smtClean="0"/>
              <a:t>A.H</a:t>
            </a:r>
            <a:r>
              <a:rPr lang="en-CA" sz="1600" dirty="0" smtClean="0"/>
              <a:t> + N</a:t>
            </a:r>
            <a:r>
              <a:rPr lang="en-CA" sz="1600" baseline="-25000" dirty="0" smtClean="0"/>
              <a:t>A.U</a:t>
            </a:r>
            <a:r>
              <a:rPr lang="en-CA" sz="1600" dirty="0" smtClean="0"/>
              <a:t>)/(N</a:t>
            </a:r>
            <a:r>
              <a:rPr lang="en-CA" sz="1600" baseline="-25000" dirty="0" smtClean="0"/>
              <a:t>A.H</a:t>
            </a:r>
            <a:r>
              <a:rPr lang="en-CA" sz="1600" dirty="0" smtClean="0"/>
              <a:t> + N</a:t>
            </a:r>
            <a:r>
              <a:rPr lang="en-CA" sz="1600" baseline="-25000" dirty="0" smtClean="0"/>
              <a:t>B.H</a:t>
            </a:r>
            <a:r>
              <a:rPr lang="en-CA" sz="1600" dirty="0" smtClean="0"/>
              <a:t> + N</a:t>
            </a:r>
            <a:r>
              <a:rPr lang="en-CA" sz="1600" baseline="-25000" dirty="0" smtClean="0"/>
              <a:t>A.U</a:t>
            </a:r>
            <a:r>
              <a:rPr lang="en-CA" sz="1600" dirty="0" smtClean="0"/>
              <a:t> + N</a:t>
            </a:r>
            <a:r>
              <a:rPr lang="en-CA" sz="1600" baseline="-25000" dirty="0" smtClean="0"/>
              <a:t>B.U</a:t>
            </a:r>
            <a:r>
              <a:rPr lang="en-CA" sz="1600" dirty="0"/>
              <a:t>+ N</a:t>
            </a:r>
            <a:r>
              <a:rPr lang="en-CA" sz="1600" baseline="-25000" dirty="0"/>
              <a:t>B.H</a:t>
            </a:r>
            <a:r>
              <a:rPr lang="en-CA" sz="1600" dirty="0"/>
              <a:t> + N</a:t>
            </a:r>
            <a:r>
              <a:rPr lang="en-CA" sz="1600" baseline="-25000" dirty="0"/>
              <a:t>A.U</a:t>
            </a:r>
            <a:r>
              <a:rPr lang="en-CA" sz="1600" dirty="0"/>
              <a:t> + N</a:t>
            </a:r>
            <a:r>
              <a:rPr lang="en-CA" sz="1600" baseline="-25000" dirty="0"/>
              <a:t>B.U</a:t>
            </a:r>
            <a:r>
              <a:rPr lang="en-CA" sz="1600" dirty="0" smtClean="0"/>
              <a:t>)</a:t>
            </a:r>
          </a:p>
          <a:p>
            <a:r>
              <a:rPr lang="en-CA" sz="1600" dirty="0" smtClean="0"/>
              <a:t>     = (6+4)/(6+4+2+2+1+1) = 0.625</a:t>
            </a:r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A</a:t>
            </a:r>
            <a:r>
              <a:rPr lang="en-CA" sz="1600" dirty="0" smtClean="0"/>
              <a:t> = N</a:t>
            </a:r>
            <a:r>
              <a:rPr lang="en-CA" sz="1600" baseline="-25000" dirty="0" smtClean="0"/>
              <a:t>A.H</a:t>
            </a:r>
            <a:r>
              <a:rPr lang="en-CA" sz="1600" dirty="0" smtClean="0"/>
              <a:t> + N</a:t>
            </a:r>
            <a:r>
              <a:rPr lang="en-CA" sz="1600" baseline="-25000" dirty="0" smtClean="0"/>
              <a:t>A.U</a:t>
            </a:r>
            <a:r>
              <a:rPr lang="en-CA" sz="1600" dirty="0"/>
              <a:t> </a:t>
            </a:r>
            <a:r>
              <a:rPr lang="en-CA" sz="1600" dirty="0" smtClean="0"/>
              <a:t>+ N</a:t>
            </a:r>
            <a:r>
              <a:rPr lang="en-CA" sz="1600" baseline="-25000" dirty="0" smtClean="0"/>
              <a:t>I</a:t>
            </a:r>
            <a:r>
              <a:rPr lang="en-CA" sz="1600" dirty="0" smtClean="0"/>
              <a:t>*P</a:t>
            </a:r>
            <a:r>
              <a:rPr lang="en-CA" sz="1600" baseline="-25000" dirty="0" smtClean="0"/>
              <a:t>A</a:t>
            </a:r>
            <a:r>
              <a:rPr lang="en-CA" sz="1600" dirty="0" smtClean="0"/>
              <a:t> = 6+4+29*0.625 = 28.125</a:t>
            </a:r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B</a:t>
            </a:r>
            <a:r>
              <a:rPr lang="en-CA" sz="1600" dirty="0" smtClean="0"/>
              <a:t> = N</a:t>
            </a:r>
            <a:r>
              <a:rPr lang="en-CA" sz="1600" baseline="-25000" dirty="0"/>
              <a:t>B</a:t>
            </a:r>
            <a:r>
              <a:rPr lang="en-CA" sz="1600" baseline="-25000" dirty="0" smtClean="0"/>
              <a:t>.H</a:t>
            </a:r>
            <a:r>
              <a:rPr lang="en-CA" sz="1600" dirty="0" smtClean="0"/>
              <a:t> + N</a:t>
            </a:r>
            <a:r>
              <a:rPr lang="en-CA" sz="1600" baseline="-25000" dirty="0"/>
              <a:t>B</a:t>
            </a:r>
            <a:r>
              <a:rPr lang="en-CA" sz="1600" baseline="-25000" dirty="0" smtClean="0"/>
              <a:t>.U</a:t>
            </a:r>
            <a:r>
              <a:rPr lang="en-CA" sz="1600" dirty="0" smtClean="0"/>
              <a:t> + N</a:t>
            </a:r>
            <a:r>
              <a:rPr lang="en-CA" sz="1600" baseline="-25000" dirty="0" smtClean="0"/>
              <a:t>I</a:t>
            </a:r>
            <a:r>
              <a:rPr lang="en-CA" sz="1600" dirty="0" smtClean="0"/>
              <a:t>*P</a:t>
            </a:r>
            <a:r>
              <a:rPr lang="en-CA" sz="1600" baseline="-25000" dirty="0" smtClean="0"/>
              <a:t>B</a:t>
            </a:r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C</a:t>
            </a:r>
            <a:r>
              <a:rPr lang="en-CA" sz="1600" dirty="0" smtClean="0"/>
              <a:t> </a:t>
            </a:r>
            <a:r>
              <a:rPr lang="en-CA" sz="1600" dirty="0"/>
              <a:t>= </a:t>
            </a:r>
            <a:r>
              <a:rPr lang="en-CA" sz="1600" dirty="0" smtClean="0"/>
              <a:t>N</a:t>
            </a:r>
            <a:r>
              <a:rPr lang="en-CA" sz="1600" baseline="-25000" dirty="0" smtClean="0"/>
              <a:t>C.H</a:t>
            </a:r>
            <a:r>
              <a:rPr lang="en-CA" sz="1600" dirty="0" smtClean="0"/>
              <a:t> </a:t>
            </a:r>
            <a:r>
              <a:rPr lang="en-CA" sz="1600" dirty="0"/>
              <a:t>+ </a:t>
            </a:r>
            <a:r>
              <a:rPr lang="en-CA" sz="1600" dirty="0" smtClean="0"/>
              <a:t>N</a:t>
            </a:r>
            <a:r>
              <a:rPr lang="en-CA" sz="1600" baseline="-25000" dirty="0" smtClean="0"/>
              <a:t>C.U</a:t>
            </a:r>
            <a:r>
              <a:rPr lang="en-CA" sz="1600" dirty="0" smtClean="0"/>
              <a:t> </a:t>
            </a:r>
            <a:r>
              <a:rPr lang="en-CA" sz="1600" dirty="0"/>
              <a:t>+ </a:t>
            </a:r>
            <a:r>
              <a:rPr lang="en-CA" sz="1600" dirty="0" smtClean="0"/>
              <a:t>N</a:t>
            </a:r>
            <a:r>
              <a:rPr lang="en-CA" sz="1600" baseline="-25000" dirty="0" smtClean="0"/>
              <a:t>I</a:t>
            </a:r>
            <a:r>
              <a:rPr lang="en-CA" sz="1600" dirty="0" smtClean="0"/>
              <a:t>*P</a:t>
            </a:r>
            <a:r>
              <a:rPr lang="en-CA" sz="1600" baseline="-25000" dirty="0"/>
              <a:t>C</a:t>
            </a:r>
            <a:endParaRPr lang="en-CA" sz="1600" dirty="0"/>
          </a:p>
        </p:txBody>
      </p:sp>
      <p:cxnSp>
        <p:nvCxnSpPr>
          <p:cNvPr id="100" name="Straight Arrow Connector 99"/>
          <p:cNvCxnSpPr/>
          <p:nvPr/>
        </p:nvCxnSpPr>
        <p:spPr>
          <a:xfrm flipV="1">
            <a:off x="969816" y="3984337"/>
            <a:ext cx="441961" cy="47512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H="1" flipV="1">
            <a:off x="7949742" y="3970250"/>
            <a:ext cx="227209" cy="3440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V="1">
            <a:off x="4682831" y="3970250"/>
            <a:ext cx="0" cy="25164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764771" y="6430824"/>
            <a:ext cx="70339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olidFill>
                  <a:srgbClr val="FF0000"/>
                </a:solidFill>
              </a:rPr>
              <a:t>Subscripts: </a:t>
            </a:r>
            <a:r>
              <a:rPr lang="en-CA" sz="1400" dirty="0" smtClean="0"/>
              <a:t>H - different but homologous; I - identical segment; U - unique/divergent segment</a:t>
            </a:r>
            <a:endParaRPr lang="en-CA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0"/>
            <a:ext cx="8191618" cy="914400"/>
          </a:xfrm>
        </p:spPr>
        <p:txBody>
          <a:bodyPr/>
          <a:lstStyle/>
          <a:p>
            <a:r>
              <a:rPr lang="en-CA" dirty="0"/>
              <a:t>Gene expression with duplicated </a:t>
            </a:r>
            <a:r>
              <a:rPr lang="en-CA" dirty="0" smtClean="0"/>
              <a:t>genes</a:t>
            </a:r>
            <a:endParaRPr lang="en-CA" dirty="0"/>
          </a:p>
        </p:txBody>
      </p:sp>
      <p:sp>
        <p:nvSpPr>
          <p:cNvPr id="71" name="Rectangle 70"/>
          <p:cNvSpPr/>
          <p:nvPr/>
        </p:nvSpPr>
        <p:spPr>
          <a:xfrm>
            <a:off x="2104904" y="3743268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Paralogue C</a:t>
            </a:r>
            <a:endParaRPr lang="en-CA" sz="1600" dirty="0"/>
          </a:p>
        </p:txBody>
      </p:sp>
      <p:sp>
        <p:nvSpPr>
          <p:cNvPr id="78" name="Rectangle 77"/>
          <p:cNvSpPr/>
          <p:nvPr/>
        </p:nvSpPr>
        <p:spPr>
          <a:xfrm>
            <a:off x="971600" y="3743268"/>
            <a:ext cx="1133305" cy="18287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7508177" y="3743267"/>
            <a:ext cx="670558" cy="189789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927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ene family of &gt;2 members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1520" y="2251348"/>
          <a:ext cx="5001647" cy="146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2590800" imgH="762000" progId="Equation.DSMT4">
                  <p:embed/>
                </p:oleObj>
              </mc:Choice>
              <mc:Fallback>
                <p:oleObj name="Equation" r:id="rId4" imgW="25908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51348"/>
                        <a:ext cx="5001647" cy="1465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1520" y="4567555"/>
          <a:ext cx="2520280" cy="166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6" imgW="1193760" imgH="787320" progId="Equation.DSMT4">
                  <p:embed/>
                </p:oleObj>
              </mc:Choice>
              <mc:Fallback>
                <p:oleObj name="Equation" r:id="rId6" imgW="1193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67555"/>
                        <a:ext cx="2520280" cy="1660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1520" y="3933056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Extension to gene families of &gt;2 members?</a:t>
            </a:r>
            <a:endParaRPr lang="en-CA" dirty="0"/>
          </a:p>
        </p:txBody>
      </p:sp>
      <p:grpSp>
        <p:nvGrpSpPr>
          <p:cNvPr id="25" name="Group 24"/>
          <p:cNvGrpSpPr/>
          <p:nvPr/>
        </p:nvGrpSpPr>
        <p:grpSpPr>
          <a:xfrm>
            <a:off x="3563888" y="5053980"/>
            <a:ext cx="3354036" cy="1075605"/>
            <a:chOff x="4468565" y="4964906"/>
            <a:chExt cx="6122309" cy="479697"/>
          </a:xfrm>
        </p:grpSpPr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10321678" y="5334794"/>
              <a:ext cx="269196" cy="109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stem" charset="0"/>
                </a:rPr>
                <a:t>A</a:t>
              </a:r>
              <a:endParaRPr kumimoji="0" lang="en-US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10321678" y="5153819"/>
              <a:ext cx="269196" cy="109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stem" charset="0"/>
                </a:rPr>
                <a:t>B</a:t>
              </a:r>
              <a:endParaRPr kumimoji="0" lang="en-US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10321678" y="4964906"/>
              <a:ext cx="269196" cy="109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stem" charset="0"/>
                </a:rPr>
                <a:t>C</a:t>
              </a:r>
              <a:endParaRPr kumimoji="0" lang="en-US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1" name="Freeform 15"/>
            <p:cNvSpPr>
              <a:spLocks/>
            </p:cNvSpPr>
            <p:nvPr/>
          </p:nvSpPr>
          <p:spPr bwMode="auto">
            <a:xfrm>
              <a:off x="4468565" y="5258594"/>
              <a:ext cx="5811838" cy="131763"/>
            </a:xfrm>
            <a:custGeom>
              <a:avLst/>
              <a:gdLst>
                <a:gd name="T0" fmla="*/ 0 w 832"/>
                <a:gd name="T1" fmla="*/ 0 h 19"/>
                <a:gd name="T2" fmla="*/ 0 w 832"/>
                <a:gd name="T3" fmla="*/ 19 h 19"/>
                <a:gd name="T4" fmla="*/ 832 w 832"/>
                <a:gd name="T5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32" h="19">
                  <a:moveTo>
                    <a:pt x="0" y="0"/>
                  </a:moveTo>
                  <a:lnTo>
                    <a:pt x="0" y="19"/>
                  </a:lnTo>
                  <a:lnTo>
                    <a:pt x="832" y="1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1600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7332415" y="5118894"/>
              <a:ext cx="2947988" cy="90488"/>
            </a:xfrm>
            <a:custGeom>
              <a:avLst/>
              <a:gdLst>
                <a:gd name="T0" fmla="*/ 0 w 422"/>
                <a:gd name="T1" fmla="*/ 0 h 13"/>
                <a:gd name="T2" fmla="*/ 0 w 422"/>
                <a:gd name="T3" fmla="*/ 13 h 13"/>
                <a:gd name="T4" fmla="*/ 422 w 422"/>
                <a:gd name="T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" h="13">
                  <a:moveTo>
                    <a:pt x="0" y="0"/>
                  </a:moveTo>
                  <a:lnTo>
                    <a:pt x="0" y="13"/>
                  </a:lnTo>
                  <a:lnTo>
                    <a:pt x="422" y="1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1600"/>
            </a:p>
          </p:txBody>
        </p:sp>
        <p:sp>
          <p:nvSpPr>
            <p:cNvPr id="23" name="Freeform 17"/>
            <p:cNvSpPr>
              <a:spLocks/>
            </p:cNvSpPr>
            <p:nvPr/>
          </p:nvSpPr>
          <p:spPr bwMode="auto">
            <a:xfrm>
              <a:off x="7332415" y="5028406"/>
              <a:ext cx="2947988" cy="90488"/>
            </a:xfrm>
            <a:custGeom>
              <a:avLst/>
              <a:gdLst>
                <a:gd name="T0" fmla="*/ 0 w 422"/>
                <a:gd name="T1" fmla="*/ 13 h 13"/>
                <a:gd name="T2" fmla="*/ 0 w 422"/>
                <a:gd name="T3" fmla="*/ 0 h 13"/>
                <a:gd name="T4" fmla="*/ 422 w 422"/>
                <a:gd name="T5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" h="13">
                  <a:moveTo>
                    <a:pt x="0" y="13"/>
                  </a:moveTo>
                  <a:lnTo>
                    <a:pt x="0" y="0"/>
                  </a:lnTo>
                  <a:lnTo>
                    <a:pt x="42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1600"/>
            </a:p>
          </p:txBody>
        </p:sp>
        <p:sp>
          <p:nvSpPr>
            <p:cNvPr id="24" name="Freeform 18"/>
            <p:cNvSpPr>
              <a:spLocks/>
            </p:cNvSpPr>
            <p:nvPr/>
          </p:nvSpPr>
          <p:spPr bwMode="auto">
            <a:xfrm>
              <a:off x="4468565" y="5118894"/>
              <a:ext cx="2863850" cy="139700"/>
            </a:xfrm>
            <a:custGeom>
              <a:avLst/>
              <a:gdLst>
                <a:gd name="T0" fmla="*/ 0 w 410"/>
                <a:gd name="T1" fmla="*/ 20 h 20"/>
                <a:gd name="T2" fmla="*/ 0 w 410"/>
                <a:gd name="T3" fmla="*/ 0 h 20"/>
                <a:gd name="T4" fmla="*/ 410 w 410"/>
                <a:gd name="T5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0" h="20">
                  <a:moveTo>
                    <a:pt x="0" y="20"/>
                  </a:moveTo>
                  <a:lnTo>
                    <a:pt x="0" y="0"/>
                  </a:lnTo>
                  <a:lnTo>
                    <a:pt x="4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 sz="1600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6970801" y="5565935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6970801" y="5135258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6970801" y="5956599"/>
            <a:ext cx="631768" cy="9975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251520" y="1340768"/>
            <a:ext cx="4608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Gene family of 2 members</a:t>
            </a:r>
            <a:endParaRPr lang="en-CA" dirty="0"/>
          </a:p>
        </p:txBody>
      </p:sp>
      <p:sp>
        <p:nvSpPr>
          <p:cNvPr id="7" name="Multiply 6"/>
          <p:cNvSpPr/>
          <p:nvPr/>
        </p:nvSpPr>
        <p:spPr bwMode="auto">
          <a:xfrm>
            <a:off x="278149" y="4181128"/>
            <a:ext cx="2738264" cy="2448272"/>
          </a:xfrm>
          <a:prstGeom prst="mathMultiply">
            <a:avLst/>
          </a:prstGeom>
          <a:solidFill>
            <a:srgbClr val="FF0000">
              <a:alpha val="21961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719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496" y="-1"/>
            <a:ext cx="86401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496" y="1"/>
          <a:ext cx="5486399" cy="685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Slide" r:id="rId4" imgW="2314956" imgH="2887929" progId="PowerPoint.Slide.12">
                  <p:embed/>
                </p:oleObj>
              </mc:Choice>
              <mc:Fallback>
                <p:oleObj name="Slide" r:id="rId4" imgW="2314956" imgH="2887929" progId="PowerPoint.Slide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"/>
                        <a:ext cx="5486399" cy="6857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53430" y="45718"/>
            <a:ext cx="362210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Allocation </a:t>
            </a:r>
            <a:r>
              <a:rPr lang="en-CA" sz="1800" dirty="0"/>
              <a:t>of shared reads in a gene family with three paralogous genes A, B and C with three idealized segments with a conserved identical middle segment, strongly homologous first segment that is identical in B and C, and a diverged third segment. Reads and the gene segment they match to are of the same color.</a:t>
            </a:r>
          </a:p>
          <a:p>
            <a:endParaRPr lang="en-CA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818787" y="3625176"/>
          <a:ext cx="2451051" cy="138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6" imgW="1879600" imgH="1054100" progId="Equation.DSMT4">
                  <p:embed/>
                </p:oleObj>
              </mc:Choice>
              <mc:Fallback>
                <p:oleObj r:id="rId6" imgW="18796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787" y="3625176"/>
                        <a:ext cx="2451051" cy="1381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834031" y="5445224"/>
          <a:ext cx="3060902" cy="132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8" imgW="2197100" imgH="952500" progId="Equation.DSMT4">
                  <p:embed/>
                </p:oleObj>
              </mc:Choice>
              <mc:Fallback>
                <p:oleObj r:id="rId8" imgW="21971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31" y="5445224"/>
                        <a:ext cx="3060902" cy="1325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9562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496" y="-1"/>
            <a:ext cx="86401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553430" y="45718"/>
            <a:ext cx="36221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Allocation </a:t>
            </a:r>
            <a:r>
              <a:rPr lang="en-CA" sz="1800" dirty="0"/>
              <a:t>of shared reads in a gene family with three paralogous genes A, B and C with three idealized segments with a conserved identical middle segment, strongly homologous first </a:t>
            </a:r>
            <a:r>
              <a:rPr lang="en-CA" sz="1800" dirty="0" smtClean="0"/>
              <a:t>and third segments </a:t>
            </a:r>
            <a:r>
              <a:rPr lang="en-CA" sz="1800" dirty="0"/>
              <a:t>that </a:t>
            </a:r>
            <a:r>
              <a:rPr lang="en-CA" sz="1800" dirty="0" smtClean="0"/>
              <a:t>are </a:t>
            </a:r>
            <a:r>
              <a:rPr lang="en-CA" sz="1800" dirty="0"/>
              <a:t>identical in B and </a:t>
            </a:r>
            <a:r>
              <a:rPr lang="en-CA" sz="1800" dirty="0" smtClean="0"/>
              <a:t>C. Reads </a:t>
            </a:r>
            <a:r>
              <a:rPr lang="en-CA" sz="1800" dirty="0"/>
              <a:t>and the gene segment they match to are of the same color.</a:t>
            </a:r>
          </a:p>
          <a:p>
            <a:endParaRPr lang="en-CA" sz="1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10009"/>
              </p:ext>
            </p:extLst>
          </p:nvPr>
        </p:nvGraphicFramePr>
        <p:xfrm>
          <a:off x="5810250" y="3625850"/>
          <a:ext cx="24669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1892160" imgH="1054080" progId="Equation.DSMT4">
                  <p:embed/>
                </p:oleObj>
              </mc:Choice>
              <mc:Fallback>
                <p:oleObj name="Equation" r:id="rId3" imgW="189216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3625850"/>
                        <a:ext cx="2466975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86694"/>
              </p:ext>
            </p:extLst>
          </p:nvPr>
        </p:nvGraphicFramePr>
        <p:xfrm>
          <a:off x="5802313" y="5559425"/>
          <a:ext cx="28305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2031840" imgH="571320" progId="Equation.DSMT4">
                  <p:embed/>
                </p:oleObj>
              </mc:Choice>
              <mc:Fallback>
                <p:oleObj name="Equation" r:id="rId5" imgW="203184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5559425"/>
                        <a:ext cx="2830512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851969" y="5539580"/>
            <a:ext cx="11060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rPr>
              <a:t>C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851969" y="5043917"/>
            <a:ext cx="10740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altLang="en-US" sz="1600" b="1" dirty="0">
                <a:solidFill>
                  <a:srgbClr val="000000"/>
                </a:solidFill>
                <a:latin typeface="+mj-lt"/>
              </a:rPr>
              <a:t>B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851969" y="4572831"/>
            <a:ext cx="11541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rPr>
              <a:t>A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15370" y="4671364"/>
            <a:ext cx="3393439" cy="987232"/>
            <a:chOff x="91361" y="5705223"/>
            <a:chExt cx="2141416" cy="987232"/>
          </a:xfrm>
        </p:grpSpPr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1146773" y="6434382"/>
              <a:ext cx="1086004" cy="258073"/>
            </a:xfrm>
            <a:custGeom>
              <a:avLst/>
              <a:gdLst>
                <a:gd name="T0" fmla="*/ 0 w 321"/>
                <a:gd name="T1" fmla="*/ 0 h 11"/>
                <a:gd name="T2" fmla="*/ 0 w 321"/>
                <a:gd name="T3" fmla="*/ 11 h 11"/>
                <a:gd name="T4" fmla="*/ 321 w 321"/>
                <a:gd name="T5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1" h="11">
                  <a:moveTo>
                    <a:pt x="0" y="0"/>
                  </a:moveTo>
                  <a:lnTo>
                    <a:pt x="0" y="11"/>
                  </a:lnTo>
                  <a:lnTo>
                    <a:pt x="321" y="1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1146773" y="6200887"/>
              <a:ext cx="1086004" cy="233495"/>
            </a:xfrm>
            <a:custGeom>
              <a:avLst/>
              <a:gdLst>
                <a:gd name="T0" fmla="*/ 0 w 321"/>
                <a:gd name="T1" fmla="*/ 10 h 10"/>
                <a:gd name="T2" fmla="*/ 0 w 321"/>
                <a:gd name="T3" fmla="*/ 0 h 10"/>
                <a:gd name="T4" fmla="*/ 321 w 321"/>
                <a:gd name="T5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1" h="10">
                  <a:moveTo>
                    <a:pt x="0" y="10"/>
                  </a:moveTo>
                  <a:lnTo>
                    <a:pt x="0" y="0"/>
                  </a:lnTo>
                  <a:lnTo>
                    <a:pt x="32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91361" y="6082092"/>
              <a:ext cx="1055412" cy="352290"/>
            </a:xfrm>
            <a:custGeom>
              <a:avLst/>
              <a:gdLst>
                <a:gd name="T0" fmla="*/ 0 w 312"/>
                <a:gd name="T1" fmla="*/ 0 h 15"/>
                <a:gd name="T2" fmla="*/ 0 w 312"/>
                <a:gd name="T3" fmla="*/ 15 h 15"/>
                <a:gd name="T4" fmla="*/ 312 w 312"/>
                <a:gd name="T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2" h="15">
                  <a:moveTo>
                    <a:pt x="0" y="0"/>
                  </a:moveTo>
                  <a:lnTo>
                    <a:pt x="0" y="15"/>
                  </a:lnTo>
                  <a:lnTo>
                    <a:pt x="312" y="1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91361" y="5705223"/>
              <a:ext cx="2141416" cy="376869"/>
            </a:xfrm>
            <a:custGeom>
              <a:avLst/>
              <a:gdLst>
                <a:gd name="T0" fmla="*/ 0 w 633"/>
                <a:gd name="T1" fmla="*/ 16 h 16"/>
                <a:gd name="T2" fmla="*/ 0 w 633"/>
                <a:gd name="T3" fmla="*/ 0 h 16"/>
                <a:gd name="T4" fmla="*/ 633 w 633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3" h="16">
                  <a:moveTo>
                    <a:pt x="0" y="16"/>
                  </a:moveTo>
                  <a:lnTo>
                    <a:pt x="0" y="0"/>
                  </a:lnTo>
                  <a:lnTo>
                    <a:pt x="6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616218" y="370606"/>
            <a:ext cx="1133305" cy="182878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618988" y="140614"/>
            <a:ext cx="1133305" cy="182878"/>
          </a:xfrm>
          <a:prstGeom prst="rect">
            <a:avLst/>
          </a:prstGeom>
          <a:solidFill>
            <a:srgbClr val="66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618002" y="597589"/>
            <a:ext cx="1133305" cy="182878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2018788" y="370606"/>
            <a:ext cx="1133305" cy="182878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2021558" y="140614"/>
            <a:ext cx="1133305" cy="182878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2020572" y="597589"/>
            <a:ext cx="1133305" cy="182878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3428726" y="370606"/>
            <a:ext cx="1133305" cy="18287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3431496" y="140614"/>
            <a:ext cx="1133305" cy="182878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3430510" y="597589"/>
            <a:ext cx="1133305" cy="182878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TextBox 28"/>
          <p:cNvSpPr txBox="1"/>
          <p:nvPr/>
        </p:nvSpPr>
        <p:spPr>
          <a:xfrm>
            <a:off x="100305" y="44624"/>
            <a:ext cx="666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A</a:t>
            </a:r>
          </a:p>
          <a:p>
            <a:r>
              <a:rPr lang="en-CA" sz="1600" dirty="0" smtClean="0"/>
              <a:t>B</a:t>
            </a:r>
          </a:p>
          <a:p>
            <a:r>
              <a:rPr lang="en-CA" sz="1600" dirty="0"/>
              <a:t>C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044521" y="1362923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1" name="Straight Connector 30"/>
          <p:cNvCxnSpPr>
            <a:stCxn id="21" idx="3"/>
            <a:endCxn id="24" idx="1"/>
          </p:cNvCxnSpPr>
          <p:nvPr/>
        </p:nvCxnSpPr>
        <p:spPr bwMode="auto">
          <a:xfrm>
            <a:off x="1752293" y="232053"/>
            <a:ext cx="26926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20" idx="3"/>
            <a:endCxn id="23" idx="1"/>
          </p:cNvCxnSpPr>
          <p:nvPr/>
        </p:nvCxnSpPr>
        <p:spPr bwMode="auto">
          <a:xfrm>
            <a:off x="1749523" y="462045"/>
            <a:ext cx="26926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2" idx="3"/>
            <a:endCxn id="25" idx="1"/>
          </p:cNvCxnSpPr>
          <p:nvPr/>
        </p:nvCxnSpPr>
        <p:spPr bwMode="auto">
          <a:xfrm>
            <a:off x="1751307" y="689028"/>
            <a:ext cx="26926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24" idx="3"/>
            <a:endCxn id="27" idx="1"/>
          </p:cNvCxnSpPr>
          <p:nvPr/>
        </p:nvCxnSpPr>
        <p:spPr bwMode="auto">
          <a:xfrm>
            <a:off x="3154863" y="232053"/>
            <a:ext cx="27663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23" idx="3"/>
            <a:endCxn id="26" idx="1"/>
          </p:cNvCxnSpPr>
          <p:nvPr/>
        </p:nvCxnSpPr>
        <p:spPr bwMode="auto">
          <a:xfrm>
            <a:off x="3152093" y="462045"/>
            <a:ext cx="27663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>
            <a:stCxn id="25" idx="3"/>
            <a:endCxn id="28" idx="1"/>
          </p:cNvCxnSpPr>
          <p:nvPr/>
        </p:nvCxnSpPr>
        <p:spPr bwMode="auto">
          <a:xfrm>
            <a:off x="3153877" y="689028"/>
            <a:ext cx="27663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>
          <a:xfrm>
            <a:off x="2044521" y="1487508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2044521" y="1612093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2044521" y="1736678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2044521" y="1861263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ectangle 40"/>
          <p:cNvSpPr/>
          <p:nvPr/>
        </p:nvSpPr>
        <p:spPr>
          <a:xfrm>
            <a:off x="2044521" y="1985848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2044521" y="2110433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2044521" y="2235018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/>
          <p:cNvSpPr/>
          <p:nvPr/>
        </p:nvSpPr>
        <p:spPr>
          <a:xfrm>
            <a:off x="2044521" y="2359603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2044521" y="2484188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2044521" y="2608773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2044521" y="2733358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2044521" y="2857943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2044521" y="2982528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2044521" y="3107113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2044521" y="3231698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2044521" y="3356960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2044521" y="3481545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2044521" y="3606130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2044521" y="3730715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2044521" y="3855300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" name="Rectangle 56"/>
          <p:cNvSpPr/>
          <p:nvPr/>
        </p:nvSpPr>
        <p:spPr>
          <a:xfrm>
            <a:off x="2044521" y="3979885"/>
            <a:ext cx="1133305" cy="6925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 57"/>
          <p:cNvSpPr/>
          <p:nvPr/>
        </p:nvSpPr>
        <p:spPr>
          <a:xfrm>
            <a:off x="3431496" y="1239936"/>
            <a:ext cx="1133305" cy="69252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3431496" y="1364521"/>
            <a:ext cx="1133305" cy="69252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3431496" y="1489106"/>
            <a:ext cx="1133305" cy="6925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3431496" y="1613691"/>
            <a:ext cx="1133305" cy="6925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3431496" y="1738276"/>
            <a:ext cx="1133305" cy="6925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Rectangle 62"/>
          <p:cNvSpPr/>
          <p:nvPr/>
        </p:nvSpPr>
        <p:spPr>
          <a:xfrm>
            <a:off x="3431496" y="1862861"/>
            <a:ext cx="1133305" cy="6925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Rectangle 63"/>
          <p:cNvSpPr/>
          <p:nvPr/>
        </p:nvSpPr>
        <p:spPr>
          <a:xfrm>
            <a:off x="3431496" y="1987446"/>
            <a:ext cx="1133305" cy="6925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Rectangle 64"/>
          <p:cNvSpPr/>
          <p:nvPr/>
        </p:nvSpPr>
        <p:spPr>
          <a:xfrm>
            <a:off x="3431496" y="2112031"/>
            <a:ext cx="1133305" cy="6925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3431496" y="2236616"/>
            <a:ext cx="1133305" cy="6925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3431496" y="2361201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3431496" y="2485786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ectangle 68"/>
          <p:cNvSpPr/>
          <p:nvPr/>
        </p:nvSpPr>
        <p:spPr>
          <a:xfrm>
            <a:off x="3431496" y="2610371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ectangle 69"/>
          <p:cNvSpPr/>
          <p:nvPr/>
        </p:nvSpPr>
        <p:spPr>
          <a:xfrm>
            <a:off x="3431496" y="2734956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3431496" y="2859541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Rectangle 71"/>
          <p:cNvSpPr/>
          <p:nvPr/>
        </p:nvSpPr>
        <p:spPr>
          <a:xfrm>
            <a:off x="3431496" y="2984126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ectangle 72"/>
          <p:cNvSpPr/>
          <p:nvPr/>
        </p:nvSpPr>
        <p:spPr>
          <a:xfrm>
            <a:off x="3431496" y="3108711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3431496" y="3233973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3431496" y="3358558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3431496" y="3483143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3431496" y="3607728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8" name="Rectangle 77"/>
          <p:cNvSpPr/>
          <p:nvPr/>
        </p:nvSpPr>
        <p:spPr>
          <a:xfrm>
            <a:off x="3431496" y="3732313"/>
            <a:ext cx="1133305" cy="69252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623184" y="1239936"/>
            <a:ext cx="1133305" cy="69252"/>
          </a:xfrm>
          <a:prstGeom prst="rect">
            <a:avLst/>
          </a:prstGeom>
          <a:solidFill>
            <a:srgbClr val="66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Rectangle 79"/>
          <p:cNvSpPr/>
          <p:nvPr/>
        </p:nvSpPr>
        <p:spPr>
          <a:xfrm>
            <a:off x="623184" y="1364521"/>
            <a:ext cx="1133305" cy="69252"/>
          </a:xfrm>
          <a:prstGeom prst="rect">
            <a:avLst/>
          </a:prstGeom>
          <a:solidFill>
            <a:srgbClr val="66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623184" y="1489106"/>
            <a:ext cx="1133305" cy="69252"/>
          </a:xfrm>
          <a:prstGeom prst="rect">
            <a:avLst/>
          </a:prstGeom>
          <a:solidFill>
            <a:srgbClr val="66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Rectangle 81"/>
          <p:cNvSpPr/>
          <p:nvPr/>
        </p:nvSpPr>
        <p:spPr>
          <a:xfrm>
            <a:off x="623184" y="1613691"/>
            <a:ext cx="1133305" cy="69252"/>
          </a:xfrm>
          <a:prstGeom prst="rect">
            <a:avLst/>
          </a:prstGeom>
          <a:solidFill>
            <a:srgbClr val="66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Rectangle 82"/>
          <p:cNvSpPr/>
          <p:nvPr/>
        </p:nvSpPr>
        <p:spPr>
          <a:xfrm>
            <a:off x="623184" y="1987446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623184" y="2112031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Rectangle 84"/>
          <p:cNvSpPr/>
          <p:nvPr/>
        </p:nvSpPr>
        <p:spPr>
          <a:xfrm>
            <a:off x="623184" y="2236616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6" name="Rectangle 85"/>
          <p:cNvSpPr/>
          <p:nvPr/>
        </p:nvSpPr>
        <p:spPr>
          <a:xfrm>
            <a:off x="623184" y="2361201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Rectangle 86"/>
          <p:cNvSpPr/>
          <p:nvPr/>
        </p:nvSpPr>
        <p:spPr>
          <a:xfrm>
            <a:off x="623184" y="2485786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8" name="Rectangle 87"/>
          <p:cNvSpPr/>
          <p:nvPr/>
        </p:nvSpPr>
        <p:spPr>
          <a:xfrm>
            <a:off x="623184" y="2610371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Rectangle 88"/>
          <p:cNvSpPr/>
          <p:nvPr/>
        </p:nvSpPr>
        <p:spPr>
          <a:xfrm>
            <a:off x="623184" y="2734956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0" name="Rectangle 89"/>
          <p:cNvSpPr/>
          <p:nvPr/>
        </p:nvSpPr>
        <p:spPr>
          <a:xfrm>
            <a:off x="623184" y="2859541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1" name="Rectangle 90"/>
          <p:cNvSpPr/>
          <p:nvPr/>
        </p:nvSpPr>
        <p:spPr>
          <a:xfrm>
            <a:off x="623184" y="2984126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2" name="Rectangle 91"/>
          <p:cNvSpPr/>
          <p:nvPr/>
        </p:nvSpPr>
        <p:spPr>
          <a:xfrm>
            <a:off x="623184" y="3108711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623184" y="3233973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4" name="Rectangle 93"/>
          <p:cNvSpPr/>
          <p:nvPr/>
        </p:nvSpPr>
        <p:spPr>
          <a:xfrm>
            <a:off x="623184" y="3358558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623184" y="3483143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6" name="Rectangle 95"/>
          <p:cNvSpPr/>
          <p:nvPr/>
        </p:nvSpPr>
        <p:spPr>
          <a:xfrm>
            <a:off x="623184" y="3607728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7" name="Rectangle 96"/>
          <p:cNvSpPr/>
          <p:nvPr/>
        </p:nvSpPr>
        <p:spPr>
          <a:xfrm>
            <a:off x="623184" y="3732313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Rectangle 97"/>
          <p:cNvSpPr/>
          <p:nvPr/>
        </p:nvSpPr>
        <p:spPr>
          <a:xfrm>
            <a:off x="623184" y="3856898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Rectangle 98"/>
          <p:cNvSpPr/>
          <p:nvPr/>
        </p:nvSpPr>
        <p:spPr>
          <a:xfrm>
            <a:off x="2039969" y="1221891"/>
            <a:ext cx="1133305" cy="93144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0" name="Rectangle 99"/>
          <p:cNvSpPr/>
          <p:nvPr/>
        </p:nvSpPr>
        <p:spPr>
          <a:xfrm>
            <a:off x="610533" y="1743107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610533" y="1867692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2" name="Rectangle 101"/>
          <p:cNvSpPr/>
          <p:nvPr/>
        </p:nvSpPr>
        <p:spPr bwMode="auto">
          <a:xfrm>
            <a:off x="193880" y="4886756"/>
            <a:ext cx="474253" cy="263762"/>
          </a:xfrm>
          <a:prstGeom prst="rect">
            <a:avLst/>
          </a:prstGeom>
          <a:solidFill>
            <a:srgbClr val="FF99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800" dirty="0" smtClean="0">
                <a:latin typeface="Times New Roman" pitchFamily="18" charset="0"/>
              </a:rPr>
              <a:t>23</a:t>
            </a:r>
            <a:endParaRPr kumimoji="0" lang="en-C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" name="Rectangle 102"/>
          <p:cNvSpPr/>
          <p:nvPr/>
        </p:nvSpPr>
        <p:spPr bwMode="auto">
          <a:xfrm>
            <a:off x="4089609" y="4600112"/>
            <a:ext cx="554399" cy="21894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4+3</a:t>
            </a:r>
          </a:p>
        </p:txBody>
      </p:sp>
      <p:sp>
        <p:nvSpPr>
          <p:cNvPr id="104" name="Rectangle 103"/>
          <p:cNvSpPr/>
          <p:nvPr/>
        </p:nvSpPr>
        <p:spPr bwMode="auto">
          <a:xfrm>
            <a:off x="1900206" y="5278432"/>
            <a:ext cx="418204" cy="252428"/>
          </a:xfrm>
          <a:prstGeom prst="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1800" dirty="0" smtClean="0"/>
              <a:t>38</a:t>
            </a:r>
            <a:endParaRPr kumimoji="0" lang="en-C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4229704" y="5051276"/>
            <a:ext cx="267528" cy="21241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800" dirty="0"/>
              <a:t>0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4224005" y="5555941"/>
            <a:ext cx="420003" cy="212410"/>
          </a:xfrm>
          <a:prstGeom prst="rect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800" dirty="0" smtClean="0"/>
              <a:t>0</a:t>
            </a:r>
            <a:endParaRPr lang="en-CA" sz="1800" dirty="0"/>
          </a:p>
        </p:txBody>
      </p:sp>
      <p:sp>
        <p:nvSpPr>
          <p:cNvPr id="107" name="Rectangle 106"/>
          <p:cNvSpPr/>
          <p:nvPr/>
        </p:nvSpPr>
        <p:spPr>
          <a:xfrm>
            <a:off x="624384" y="3992713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Rectangle 107"/>
          <p:cNvSpPr/>
          <p:nvPr/>
        </p:nvSpPr>
        <p:spPr>
          <a:xfrm>
            <a:off x="624384" y="4117298"/>
            <a:ext cx="1133305" cy="692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Down Arrow 108"/>
          <p:cNvSpPr/>
          <p:nvPr/>
        </p:nvSpPr>
        <p:spPr>
          <a:xfrm>
            <a:off x="2476809" y="875621"/>
            <a:ext cx="284683" cy="2591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Down Arrow 109"/>
          <p:cNvSpPr/>
          <p:nvPr/>
        </p:nvSpPr>
        <p:spPr>
          <a:xfrm>
            <a:off x="2334467" y="4221610"/>
            <a:ext cx="284683" cy="2591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7147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ibosomal density</a:t>
            </a:r>
          </a:p>
        </p:txBody>
      </p:sp>
      <p:sp>
        <p:nvSpPr>
          <p:cNvPr id="614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 smtClean="0">
                <a:solidFill>
                  <a:srgbClr val="000066"/>
                </a:solidFill>
              </a:rPr>
              <a:t>Xuhua Xia</a:t>
            </a:r>
          </a:p>
        </p:txBody>
      </p:sp>
      <p:sp>
        <p:nvSpPr>
          <p:cNvPr id="614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lide </a:t>
            </a:r>
            <a:fld id="{BB43D70F-E705-466E-9729-823B1E149D74}" type="slidenum">
              <a:rPr lang="en-US" altLang="en-US" sz="1400"/>
              <a:pPr/>
              <a:t>19</a:t>
            </a:fld>
            <a:endParaRPr lang="en-US" altLang="en-US" sz="1400"/>
          </a:p>
        </p:txBody>
      </p:sp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en-CA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654175" y="1125538"/>
          <a:ext cx="6157913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Slide" r:id="rId4" imgW="4610185" imgH="3458071" progId="PowerPoint.Slide.8">
                  <p:embed/>
                </p:oleObj>
              </mc:Choice>
              <mc:Fallback>
                <p:oleObj name="Slide" r:id="rId4" imgW="4610185" imgH="3458071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125538"/>
                        <a:ext cx="6157913" cy="460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6"/>
          <p:cNvSpPr txBox="1">
            <a:spLocks noChangeArrowheads="1"/>
          </p:cNvSpPr>
          <p:nvPr/>
        </p:nvSpPr>
        <p:spPr bwMode="auto">
          <a:xfrm>
            <a:off x="2195513" y="5734050"/>
            <a:ext cx="48244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en-US"/>
              <a:t>Mean density adjusted for mRNA length. </a:t>
            </a:r>
          </a:p>
          <a:p>
            <a:pPr eaLnBrk="0" hangingPunct="0"/>
            <a:r>
              <a:rPr lang="en-US" altLang="en-US"/>
              <a:t>The confounding effect of elongation efficiency</a:t>
            </a:r>
          </a:p>
        </p:txBody>
      </p:sp>
      <p:sp>
        <p:nvSpPr>
          <p:cNvPr id="6152" name="Freeform 7"/>
          <p:cNvSpPr>
            <a:spLocks noChangeArrowheads="1"/>
          </p:cNvSpPr>
          <p:nvPr/>
        </p:nvSpPr>
        <p:spPr bwMode="auto">
          <a:xfrm>
            <a:off x="190500" y="1238250"/>
            <a:ext cx="1436688" cy="374650"/>
          </a:xfrm>
          <a:custGeom>
            <a:avLst/>
            <a:gdLst>
              <a:gd name="T0" fmla="*/ 0 w 1436915"/>
              <a:gd name="T1" fmla="*/ 373444 h 374952"/>
              <a:gd name="T2" fmla="*/ 304560 w 1436915"/>
              <a:gd name="T3" fmla="*/ 84326 h 374952"/>
              <a:gd name="T4" fmla="*/ 841164 w 1436915"/>
              <a:gd name="T5" fmla="*/ 243341 h 374952"/>
              <a:gd name="T6" fmla="*/ 1145724 w 1436915"/>
              <a:gd name="T7" fmla="*/ 26504 h 374952"/>
              <a:gd name="T8" fmla="*/ 1435780 w 1436915"/>
              <a:gd name="T9" fmla="*/ 84326 h 374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36915"/>
              <a:gd name="T16" fmla="*/ 0 h 374952"/>
              <a:gd name="T17" fmla="*/ 1436915 w 1436915"/>
              <a:gd name="T18" fmla="*/ 374952 h 3749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36915" h="374952">
                <a:moveTo>
                  <a:pt x="0" y="374952"/>
                </a:moveTo>
                <a:cubicBezTo>
                  <a:pt x="82247" y="240694"/>
                  <a:pt x="164495" y="106437"/>
                  <a:pt x="304800" y="84666"/>
                </a:cubicBezTo>
                <a:cubicBezTo>
                  <a:pt x="445105" y="62895"/>
                  <a:pt x="701524" y="253999"/>
                  <a:pt x="841829" y="244323"/>
                </a:cubicBezTo>
                <a:cubicBezTo>
                  <a:pt x="982134" y="234647"/>
                  <a:pt x="1047448" y="53218"/>
                  <a:pt x="1146629" y="26609"/>
                </a:cubicBezTo>
                <a:cubicBezTo>
                  <a:pt x="1245810" y="0"/>
                  <a:pt x="1395791" y="74990"/>
                  <a:pt x="1436915" y="84666"/>
                </a:cubicBezTo>
              </a:path>
            </a:pathLst>
          </a:cu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  <p:sp>
        <p:nvSpPr>
          <p:cNvPr id="6153" name="Oval 8"/>
          <p:cNvSpPr>
            <a:spLocks noChangeArrowheads="1"/>
          </p:cNvSpPr>
          <p:nvPr/>
        </p:nvSpPr>
        <p:spPr bwMode="auto">
          <a:xfrm>
            <a:off x="403225" y="1284288"/>
            <a:ext cx="142875" cy="1428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en-CA" altLang="en-US"/>
          </a:p>
        </p:txBody>
      </p:sp>
      <p:sp>
        <p:nvSpPr>
          <p:cNvPr id="6154" name="Oval 9"/>
          <p:cNvSpPr>
            <a:spLocks noChangeArrowheads="1"/>
          </p:cNvSpPr>
          <p:nvPr/>
        </p:nvSpPr>
        <p:spPr bwMode="auto">
          <a:xfrm>
            <a:off x="619125" y="1284288"/>
            <a:ext cx="142875" cy="14287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en-CA" altLang="en-US"/>
          </a:p>
        </p:txBody>
      </p:sp>
      <p:sp>
        <p:nvSpPr>
          <p:cNvPr id="6155" name="Oval 10"/>
          <p:cNvSpPr>
            <a:spLocks noChangeArrowheads="1"/>
          </p:cNvSpPr>
          <p:nvPr/>
        </p:nvSpPr>
        <p:spPr bwMode="auto">
          <a:xfrm>
            <a:off x="977900" y="1427163"/>
            <a:ext cx="144463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en-CA" altLang="en-US"/>
          </a:p>
        </p:txBody>
      </p:sp>
      <p:sp>
        <p:nvSpPr>
          <p:cNvPr id="6156" name="Oval 11"/>
          <p:cNvSpPr>
            <a:spLocks noChangeArrowheads="1"/>
          </p:cNvSpPr>
          <p:nvPr/>
        </p:nvSpPr>
        <p:spPr bwMode="auto">
          <a:xfrm>
            <a:off x="1266825" y="1211263"/>
            <a:ext cx="144463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en-CA" altLang="en-US"/>
          </a:p>
        </p:txBody>
      </p:sp>
      <p:sp>
        <p:nvSpPr>
          <p:cNvPr id="6157" name="Freeform 22"/>
          <p:cNvSpPr>
            <a:spLocks noChangeArrowheads="1"/>
          </p:cNvSpPr>
          <p:nvPr/>
        </p:nvSpPr>
        <p:spPr bwMode="auto">
          <a:xfrm>
            <a:off x="250825" y="4724400"/>
            <a:ext cx="1438275" cy="376238"/>
          </a:xfrm>
          <a:custGeom>
            <a:avLst/>
            <a:gdLst>
              <a:gd name="T0" fmla="*/ 0 w 1436915"/>
              <a:gd name="T1" fmla="*/ 381426 h 374952"/>
              <a:gd name="T2" fmla="*/ 306246 w 1436915"/>
              <a:gd name="T3" fmla="*/ 86126 h 374952"/>
              <a:gd name="T4" fmla="*/ 845820 w 1436915"/>
              <a:gd name="T5" fmla="*/ 248543 h 374952"/>
              <a:gd name="T6" fmla="*/ 1152064 w 1436915"/>
              <a:gd name="T7" fmla="*/ 27069 h 374952"/>
              <a:gd name="T8" fmla="*/ 1443728 w 1436915"/>
              <a:gd name="T9" fmla="*/ 86126 h 374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36915"/>
              <a:gd name="T16" fmla="*/ 0 h 374952"/>
              <a:gd name="T17" fmla="*/ 1436915 w 1436915"/>
              <a:gd name="T18" fmla="*/ 374952 h 3749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36915" h="374952">
                <a:moveTo>
                  <a:pt x="0" y="374952"/>
                </a:moveTo>
                <a:cubicBezTo>
                  <a:pt x="82247" y="240694"/>
                  <a:pt x="164495" y="106437"/>
                  <a:pt x="304800" y="84666"/>
                </a:cubicBezTo>
                <a:cubicBezTo>
                  <a:pt x="445105" y="62895"/>
                  <a:pt x="701524" y="253999"/>
                  <a:pt x="841829" y="244323"/>
                </a:cubicBezTo>
                <a:cubicBezTo>
                  <a:pt x="982134" y="234647"/>
                  <a:pt x="1047448" y="53218"/>
                  <a:pt x="1146629" y="26609"/>
                </a:cubicBezTo>
                <a:cubicBezTo>
                  <a:pt x="1245810" y="0"/>
                  <a:pt x="1395791" y="74990"/>
                  <a:pt x="1436915" y="84666"/>
                </a:cubicBezTo>
              </a:path>
            </a:pathLst>
          </a:cu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  <p:sp>
        <p:nvSpPr>
          <p:cNvPr id="6158" name="Oval 23"/>
          <p:cNvSpPr>
            <a:spLocks noChangeArrowheads="1"/>
          </p:cNvSpPr>
          <p:nvPr/>
        </p:nvSpPr>
        <p:spPr bwMode="auto">
          <a:xfrm>
            <a:off x="539750" y="4724400"/>
            <a:ext cx="144463" cy="1444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en-CA" altLang="en-US"/>
          </a:p>
        </p:txBody>
      </p:sp>
      <p:sp>
        <p:nvSpPr>
          <p:cNvPr id="6159" name="Text Box 8"/>
          <p:cNvSpPr txBox="1">
            <a:spLocks noChangeArrowheads="1"/>
          </p:cNvSpPr>
          <p:nvPr/>
        </p:nvSpPr>
        <p:spPr bwMode="auto">
          <a:xfrm>
            <a:off x="4859338" y="6381750"/>
            <a:ext cx="2592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CA" altLang="en-US"/>
              <a:t>Xia et al. 2011 Genetics</a:t>
            </a:r>
          </a:p>
        </p:txBody>
      </p:sp>
    </p:spTree>
    <p:extLst>
      <p:ext uri="{BB962C8B-B14F-4D97-AF65-F5344CB8AC3E}">
        <p14:creationId xmlns:p14="http://schemas.microsoft.com/office/powerpoint/2010/main" val="392476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NA-</a:t>
            </a:r>
            <a:r>
              <a:rPr lang="en-CA" dirty="0" err="1" smtClean="0"/>
              <a:t>Seq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3076306" y="564541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588919" y="3752588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3622175" y="434585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3774575" y="449825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4700059" y="3944068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4079375" y="480305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4231775" y="495545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724994" y="445946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4536575" y="526025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4245629" y="562028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606146" y="526718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5168343" y="568974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5561812" y="423778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5714212" y="439018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6301644" y="389419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6019012" y="469498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6171412" y="484738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7182790" y="371703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6476212" y="515218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6465128" y="567866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6781012" y="545698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7174481" y="506016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1837708" y="548826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7362903" y="443175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5065816" y="4852935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2993177" y="47983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3145577" y="49507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3297977" y="51031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7335191" y="561414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3602777" y="54079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2804759" y="6376374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Gene2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1671455" y="6376374"/>
            <a:ext cx="1133305" cy="1828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Gene1</a:t>
            </a:r>
            <a:endParaRPr lang="en-CA" sz="1600" dirty="0"/>
          </a:p>
        </p:txBody>
      </p:sp>
      <p:sp>
        <p:nvSpPr>
          <p:cNvPr id="40" name="Rectangle 39"/>
          <p:cNvSpPr/>
          <p:nvPr/>
        </p:nvSpPr>
        <p:spPr>
          <a:xfrm>
            <a:off x="8208032" y="6371863"/>
            <a:ext cx="717666" cy="18738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 smtClean="0"/>
              <a:t>Gene3</a:t>
            </a:r>
            <a:endParaRPr lang="en-CA" sz="1600" dirty="0"/>
          </a:p>
        </p:txBody>
      </p:sp>
      <p:sp>
        <p:nvSpPr>
          <p:cNvPr id="41" name="Rectangle 40"/>
          <p:cNvSpPr/>
          <p:nvPr/>
        </p:nvSpPr>
        <p:spPr>
          <a:xfrm>
            <a:off x="1895899" y="3896967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1990108" y="5640669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1974869" y="4952093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2200699" y="4201767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2353099" y="4354167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8183099" y="4514290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8335499" y="4666690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8334117" y="4835025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8307790" y="4015533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TextBox 61"/>
          <p:cNvSpPr txBox="1"/>
          <p:nvPr/>
        </p:nvSpPr>
        <p:spPr>
          <a:xfrm>
            <a:off x="107504" y="6258798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Genome</a:t>
            </a:r>
            <a:endParaRPr lang="en-CA" sz="1600" dirty="0"/>
          </a:p>
        </p:txBody>
      </p:sp>
      <p:sp>
        <p:nvSpPr>
          <p:cNvPr id="63" name="TextBox 62"/>
          <p:cNvSpPr txBox="1"/>
          <p:nvPr/>
        </p:nvSpPr>
        <p:spPr>
          <a:xfrm>
            <a:off x="81260" y="4548130"/>
            <a:ext cx="13795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Transcriptome</a:t>
            </a:r>
            <a:endParaRPr lang="en-CA" sz="1600" dirty="0"/>
          </a:p>
        </p:txBody>
      </p:sp>
      <p:sp>
        <p:nvSpPr>
          <p:cNvPr id="64" name="Up Arrow 63"/>
          <p:cNvSpPr/>
          <p:nvPr/>
        </p:nvSpPr>
        <p:spPr bwMode="auto">
          <a:xfrm>
            <a:off x="4932040" y="6024149"/>
            <a:ext cx="236303" cy="234649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Up Arrow 64"/>
          <p:cNvSpPr/>
          <p:nvPr/>
        </p:nvSpPr>
        <p:spPr bwMode="auto">
          <a:xfrm>
            <a:off x="395536" y="5407913"/>
            <a:ext cx="290264" cy="616236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445660" y="967224"/>
            <a:ext cx="2582263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b="1" dirty="0"/>
              <a:t>FASTQ files: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@SEQ_ID1.1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GATTTGGGGTTCAAAGCA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!''*((((***+))%%%+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@SEQ_ID2.1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GATTTGGGGTTCAAAGCA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!''*((((***+))%%%+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......</a:t>
            </a:r>
          </a:p>
          <a:p>
            <a:endParaRPr lang="en-CA" sz="1350" dirty="0"/>
          </a:p>
        </p:txBody>
      </p:sp>
      <p:sp>
        <p:nvSpPr>
          <p:cNvPr id="67" name="TextBox 66"/>
          <p:cNvSpPr txBox="1"/>
          <p:nvPr/>
        </p:nvSpPr>
        <p:spPr>
          <a:xfrm>
            <a:off x="86431" y="1144797"/>
            <a:ext cx="13795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RNA-</a:t>
            </a:r>
            <a:r>
              <a:rPr lang="en-CA" sz="1600" dirty="0" err="1" smtClean="0"/>
              <a:t>Seq</a:t>
            </a:r>
            <a:endParaRPr lang="en-CA" sz="1600" dirty="0"/>
          </a:p>
        </p:txBody>
      </p:sp>
      <p:pic>
        <p:nvPicPr>
          <p:cNvPr id="68" name="Picture 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49" y="1498808"/>
            <a:ext cx="1824742" cy="1368557"/>
          </a:xfrm>
          <a:prstGeom prst="rect">
            <a:avLst/>
          </a:prstGeom>
        </p:spPr>
      </p:pic>
      <p:sp>
        <p:nvSpPr>
          <p:cNvPr id="69" name="Up Arrow 68"/>
          <p:cNvSpPr/>
          <p:nvPr/>
        </p:nvSpPr>
        <p:spPr bwMode="auto">
          <a:xfrm>
            <a:off x="4079375" y="3176016"/>
            <a:ext cx="326968" cy="393506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Up Arrow 69"/>
          <p:cNvSpPr/>
          <p:nvPr/>
        </p:nvSpPr>
        <p:spPr bwMode="auto">
          <a:xfrm>
            <a:off x="467544" y="3344798"/>
            <a:ext cx="288032" cy="649146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930894" y="1494083"/>
            <a:ext cx="18234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SRA files for Data storage, transmission and analysis</a:t>
            </a:r>
            <a:endParaRPr lang="en-CA" dirty="0"/>
          </a:p>
        </p:txBody>
      </p:sp>
      <p:sp>
        <p:nvSpPr>
          <p:cNvPr id="72" name="Right Arrow 71"/>
          <p:cNvSpPr/>
          <p:nvPr/>
        </p:nvSpPr>
        <p:spPr bwMode="auto">
          <a:xfrm>
            <a:off x="6027923" y="1930768"/>
            <a:ext cx="589605" cy="279809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08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y(A) length &amp; protein synthesis</a:t>
            </a:r>
          </a:p>
        </p:txBody>
      </p:sp>
      <p:sp>
        <p:nvSpPr>
          <p:cNvPr id="410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 smtClean="0">
                <a:solidFill>
                  <a:srgbClr val="000066"/>
                </a:solidFill>
              </a:rPr>
              <a:t>Xuhua Xia</a:t>
            </a:r>
          </a:p>
        </p:txBody>
      </p:sp>
      <p:sp>
        <p:nvSpPr>
          <p:cNvPr id="410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lide </a:t>
            </a:r>
            <a:fld id="{DEB8FB79-61B9-431C-AD45-1425562D90F2}" type="slidenum">
              <a:rPr lang="en-US" altLang="en-US" sz="1400"/>
              <a:pPr/>
              <a:t>20</a:t>
            </a:fld>
            <a:endParaRPr lang="en-US" altLang="en-US" sz="1400"/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endParaRPr lang="en-CA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827088" y="908050"/>
          <a:ext cx="7272337" cy="545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Slide" r:id="rId4" imgW="4545415" imgH="3408319" progId="PowerPoint.Slide.8">
                  <p:embed/>
                </p:oleObj>
              </mc:Choice>
              <mc:Fallback>
                <p:oleObj name="Slide" r:id="rId4" imgW="4545415" imgH="3408319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08050"/>
                        <a:ext cx="7272337" cy="545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4859338" y="6381750"/>
            <a:ext cx="2592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CA" altLang="en-US"/>
              <a:t>Xia et al. 2011 Genetics</a:t>
            </a:r>
          </a:p>
        </p:txBody>
      </p:sp>
    </p:spTree>
    <p:extLst>
      <p:ext uri="{BB962C8B-B14F-4D97-AF65-F5344CB8AC3E}">
        <p14:creationId xmlns:p14="http://schemas.microsoft.com/office/powerpoint/2010/main" val="12533185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ranscription: TSS and TTS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3076306" y="589953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588919" y="400671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1924616" y="452427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3774575" y="4752378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4700059" y="419819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381816" y="498147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4231775" y="5209578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724994" y="471358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2349568" y="566106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4245629" y="58744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606146" y="552130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5168343" y="594386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3864253" y="441620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5714212" y="46443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6301644" y="414831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6019012" y="49491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4473853" y="5025809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6676536" y="397115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6444208" y="549766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6676536" y="616775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6676536" y="57111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6676536" y="531428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791312" y="5742393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6676536" y="468587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5082444" y="521381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1789853" y="4972469"/>
            <a:ext cx="333875" cy="10119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3145577" y="520483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3297977" y="535723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6676536" y="586826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3602777" y="566203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1924616" y="6630498"/>
            <a:ext cx="5403273" cy="182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CA" sz="1600" dirty="0" smtClean="0"/>
              <a:t>         AUG…                                                               …UAA</a:t>
            </a:r>
            <a:endParaRPr lang="en-CA" sz="1600" dirty="0"/>
          </a:p>
        </p:txBody>
      </p:sp>
      <p:sp>
        <p:nvSpPr>
          <p:cNvPr id="39" name="Rectangle 38"/>
          <p:cNvSpPr/>
          <p:nvPr/>
        </p:nvSpPr>
        <p:spPr>
          <a:xfrm>
            <a:off x="791312" y="6630498"/>
            <a:ext cx="1133305" cy="1828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0" name="Rectangle 39"/>
          <p:cNvSpPr/>
          <p:nvPr/>
        </p:nvSpPr>
        <p:spPr>
          <a:xfrm>
            <a:off x="7327889" y="6625987"/>
            <a:ext cx="717666" cy="18738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 dirty="0"/>
          </a:p>
        </p:txBody>
      </p:sp>
      <p:sp>
        <p:nvSpPr>
          <p:cNvPr id="41" name="Rectangle 40"/>
          <p:cNvSpPr/>
          <p:nvPr/>
        </p:nvSpPr>
        <p:spPr>
          <a:xfrm>
            <a:off x="791312" y="4151091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791312" y="5894793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1212644" y="5204837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1423080" y="4972469"/>
            <a:ext cx="366773" cy="10412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791312" y="4608291"/>
            <a:ext cx="631768" cy="997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7304716" y="4928556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ectangle 52"/>
          <p:cNvSpPr/>
          <p:nvPr/>
        </p:nvSpPr>
        <p:spPr>
          <a:xfrm>
            <a:off x="7457116" y="5080956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7455734" y="5249291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7471403" y="4429799"/>
            <a:ext cx="628989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TextBox 61"/>
          <p:cNvSpPr txBox="1"/>
          <p:nvPr/>
        </p:nvSpPr>
        <p:spPr>
          <a:xfrm>
            <a:off x="683568" y="6315406"/>
            <a:ext cx="2025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TSS</a:t>
            </a:r>
            <a:r>
              <a:rPr lang="en-CA" sz="1600" baseline="-25000" dirty="0" smtClean="0"/>
              <a:t>1</a:t>
            </a:r>
            <a:r>
              <a:rPr lang="en-CA" sz="1600" dirty="0" smtClean="0"/>
              <a:t>              TSS</a:t>
            </a:r>
            <a:r>
              <a:rPr lang="en-CA" sz="1600" baseline="-25000" dirty="0" smtClean="0"/>
              <a:t>2</a:t>
            </a:r>
            <a:endParaRPr lang="en-CA" sz="1600" baseline="-25000" dirty="0"/>
          </a:p>
        </p:txBody>
      </p:sp>
      <p:sp>
        <p:nvSpPr>
          <p:cNvPr id="64" name="Up Arrow 63"/>
          <p:cNvSpPr/>
          <p:nvPr/>
        </p:nvSpPr>
        <p:spPr bwMode="auto">
          <a:xfrm>
            <a:off x="4051897" y="6278273"/>
            <a:ext cx="236303" cy="234649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14169" y="6344787"/>
            <a:ext cx="14936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TTS</a:t>
            </a:r>
            <a:r>
              <a:rPr lang="en-CA" sz="1600" baseline="-25000" dirty="0" smtClean="0"/>
              <a:t>1</a:t>
            </a:r>
            <a:r>
              <a:rPr lang="en-CA" sz="1600" dirty="0" smtClean="0"/>
              <a:t>       TTS</a:t>
            </a:r>
            <a:r>
              <a:rPr lang="en-CA" sz="1600" baseline="-25000" dirty="0" smtClean="0"/>
              <a:t>2</a:t>
            </a:r>
            <a:endParaRPr lang="en-CA" sz="1600" baseline="-25000" dirty="0"/>
          </a:p>
        </p:txBody>
      </p:sp>
      <p:sp>
        <p:nvSpPr>
          <p:cNvPr id="60" name="Rectangle 59"/>
          <p:cNvSpPr/>
          <p:nvPr/>
        </p:nvSpPr>
        <p:spPr>
          <a:xfrm>
            <a:off x="3076306" y="3197138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3588919" y="130431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Rectangle 65"/>
          <p:cNvSpPr/>
          <p:nvPr/>
        </p:nvSpPr>
        <p:spPr>
          <a:xfrm>
            <a:off x="1924616" y="1821878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3774575" y="204998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Rectangle 67"/>
          <p:cNvSpPr/>
          <p:nvPr/>
        </p:nvSpPr>
        <p:spPr>
          <a:xfrm>
            <a:off x="4700059" y="1495796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ectangle 70"/>
          <p:cNvSpPr/>
          <p:nvPr/>
        </p:nvSpPr>
        <p:spPr>
          <a:xfrm>
            <a:off x="2381816" y="2279078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Rectangle 71"/>
          <p:cNvSpPr/>
          <p:nvPr/>
        </p:nvSpPr>
        <p:spPr>
          <a:xfrm>
            <a:off x="4231775" y="2507182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ectangle 72"/>
          <p:cNvSpPr/>
          <p:nvPr/>
        </p:nvSpPr>
        <p:spPr>
          <a:xfrm>
            <a:off x="4724994" y="201119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2349568" y="2958664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ectangle 74"/>
          <p:cNvSpPr/>
          <p:nvPr/>
        </p:nvSpPr>
        <p:spPr>
          <a:xfrm>
            <a:off x="4245629" y="317201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5606146" y="28189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5168343" y="324147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8" name="Rectangle 77"/>
          <p:cNvSpPr/>
          <p:nvPr/>
        </p:nvSpPr>
        <p:spPr>
          <a:xfrm>
            <a:off x="3864253" y="17138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ectangle 78"/>
          <p:cNvSpPr/>
          <p:nvPr/>
        </p:nvSpPr>
        <p:spPr>
          <a:xfrm>
            <a:off x="5714212" y="194191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0" name="Rectangle 79"/>
          <p:cNvSpPr/>
          <p:nvPr/>
        </p:nvSpPr>
        <p:spPr>
          <a:xfrm>
            <a:off x="6301644" y="144592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Rectangle 80"/>
          <p:cNvSpPr/>
          <p:nvPr/>
        </p:nvSpPr>
        <p:spPr>
          <a:xfrm>
            <a:off x="6019012" y="224671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2" name="Rectangle 81"/>
          <p:cNvSpPr/>
          <p:nvPr/>
        </p:nvSpPr>
        <p:spPr>
          <a:xfrm>
            <a:off x="4473853" y="232341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Rectangle 82"/>
          <p:cNvSpPr/>
          <p:nvPr/>
        </p:nvSpPr>
        <p:spPr>
          <a:xfrm>
            <a:off x="6676536" y="126876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Rectangle 83"/>
          <p:cNvSpPr/>
          <p:nvPr/>
        </p:nvSpPr>
        <p:spPr>
          <a:xfrm>
            <a:off x="1924616" y="325724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Rectangle 84"/>
          <p:cNvSpPr/>
          <p:nvPr/>
        </p:nvSpPr>
        <p:spPr>
          <a:xfrm>
            <a:off x="6676536" y="346536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6" name="Rectangle 85"/>
          <p:cNvSpPr/>
          <p:nvPr/>
        </p:nvSpPr>
        <p:spPr>
          <a:xfrm>
            <a:off x="6676536" y="3008717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7" name="Rectangle 86"/>
          <p:cNvSpPr/>
          <p:nvPr/>
        </p:nvSpPr>
        <p:spPr>
          <a:xfrm>
            <a:off x="6676536" y="2611890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Rectangle 88"/>
          <p:cNvSpPr/>
          <p:nvPr/>
        </p:nvSpPr>
        <p:spPr>
          <a:xfrm>
            <a:off x="6676536" y="198348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0" name="Rectangle 89"/>
          <p:cNvSpPr/>
          <p:nvPr/>
        </p:nvSpPr>
        <p:spPr>
          <a:xfrm>
            <a:off x="1924616" y="2404663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2" name="Rectangle 91"/>
          <p:cNvSpPr/>
          <p:nvPr/>
        </p:nvSpPr>
        <p:spPr>
          <a:xfrm>
            <a:off x="3145577" y="250244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3" name="Rectangle 92"/>
          <p:cNvSpPr/>
          <p:nvPr/>
        </p:nvSpPr>
        <p:spPr>
          <a:xfrm>
            <a:off x="1924616" y="265484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4" name="Rectangle 93"/>
          <p:cNvSpPr/>
          <p:nvPr/>
        </p:nvSpPr>
        <p:spPr>
          <a:xfrm>
            <a:off x="6676536" y="3165868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Rectangle 94"/>
          <p:cNvSpPr/>
          <p:nvPr/>
        </p:nvSpPr>
        <p:spPr>
          <a:xfrm>
            <a:off x="3602777" y="295964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07504" y="3789040"/>
            <a:ext cx="89289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107503" y="1196752"/>
            <a:ext cx="847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Exp. 1</a:t>
            </a:r>
            <a:endParaRPr lang="en-CA" sz="2000" dirty="0"/>
          </a:p>
        </p:txBody>
      </p:sp>
      <p:sp>
        <p:nvSpPr>
          <p:cNvPr id="105" name="TextBox 104"/>
          <p:cNvSpPr txBox="1"/>
          <p:nvPr/>
        </p:nvSpPr>
        <p:spPr>
          <a:xfrm>
            <a:off x="107502" y="3759295"/>
            <a:ext cx="847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Exp. 2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303585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09"/>
          <p:cNvSpPr/>
          <p:nvPr/>
        </p:nvSpPr>
        <p:spPr>
          <a:xfrm>
            <a:off x="2006968" y="3959978"/>
            <a:ext cx="366773" cy="10412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lternative splicing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2718891" y="4163628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2335496" y="2064824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4878904" y="1738742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792696" y="2522024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4642655" y="2750128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4903839" y="2254136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2760448" y="3201610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4656509" y="3414963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5926901" y="2138651"/>
            <a:ext cx="631768" cy="997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5150131" y="4109105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6771532" y="1887894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6803862" y="2472887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4884733" y="2566359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7087416" y="1511706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6855088" y="3038216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7155142" y="3997522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7087416" y="3251663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6570134" y="2755420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1064712" y="3287645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6210991" y="4113481"/>
            <a:ext cx="374892" cy="1081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2221341" y="4176002"/>
            <a:ext cx="333875" cy="10119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2562453" y="2880586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2940562" y="3621331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7087416" y="3408814"/>
            <a:ext cx="631768" cy="997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6650780" y="6269360"/>
            <a:ext cx="1324557" cy="183976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</a:t>
            </a:r>
            <a:r>
              <a:rPr lang="en-CA" sz="1400" baseline="-25000" dirty="0" smtClean="0"/>
              <a:t>3</a:t>
            </a:r>
            <a:endParaRPr lang="en-CA" sz="1400" baseline="-25000" dirty="0"/>
          </a:p>
        </p:txBody>
      </p:sp>
      <p:sp>
        <p:nvSpPr>
          <p:cNvPr id="39" name="Rectangle 38"/>
          <p:cNvSpPr/>
          <p:nvPr/>
        </p:nvSpPr>
        <p:spPr>
          <a:xfrm>
            <a:off x="791312" y="6270458"/>
            <a:ext cx="1133305" cy="18287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</a:t>
            </a:r>
            <a:r>
              <a:rPr lang="en-CA" sz="1400" baseline="-25000" dirty="0" smtClean="0"/>
              <a:t>1</a:t>
            </a:r>
            <a:endParaRPr lang="en-CA" sz="1400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3811215" y="6269360"/>
            <a:ext cx="717666" cy="18738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</a:t>
            </a:r>
            <a:r>
              <a:rPr lang="en-CA" sz="1400" baseline="-25000" dirty="0" smtClean="0"/>
              <a:t>2</a:t>
            </a:r>
            <a:endParaRPr lang="en-CA" sz="1400" baseline="-25000" dirty="0"/>
          </a:p>
        </p:txBody>
      </p:sp>
      <p:sp>
        <p:nvSpPr>
          <p:cNvPr id="41" name="Rectangle 40"/>
          <p:cNvSpPr/>
          <p:nvPr/>
        </p:nvSpPr>
        <p:spPr>
          <a:xfrm>
            <a:off x="1317789" y="3019245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1202192" y="3435343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1420992" y="2728840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1854568" y="4176002"/>
            <a:ext cx="366773" cy="10412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Rectangle 45"/>
          <p:cNvSpPr/>
          <p:nvPr/>
        </p:nvSpPr>
        <p:spPr>
          <a:xfrm>
            <a:off x="1202192" y="2148841"/>
            <a:ext cx="631768" cy="9975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6558669" y="4115671"/>
            <a:ext cx="345865" cy="10596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TextBox 61"/>
          <p:cNvSpPr txBox="1"/>
          <p:nvPr/>
        </p:nvSpPr>
        <p:spPr>
          <a:xfrm>
            <a:off x="2798611" y="6045084"/>
            <a:ext cx="346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I</a:t>
            </a:r>
            <a:r>
              <a:rPr lang="en-CA" sz="1600" baseline="-25000" dirty="0" smtClean="0"/>
              <a:t>1</a:t>
            </a:r>
            <a:endParaRPr lang="en-CA" sz="1600" baseline="-25000" dirty="0"/>
          </a:p>
        </p:txBody>
      </p:sp>
      <p:cxnSp>
        <p:nvCxnSpPr>
          <p:cNvPr id="5" name="Straight Connector 4"/>
          <p:cNvCxnSpPr>
            <a:stCxn id="39" idx="3"/>
            <a:endCxn id="40" idx="1"/>
          </p:cNvCxnSpPr>
          <p:nvPr/>
        </p:nvCxnSpPr>
        <p:spPr bwMode="auto">
          <a:xfrm>
            <a:off x="1924617" y="6361897"/>
            <a:ext cx="1886598" cy="11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>
            <a:stCxn id="40" idx="3"/>
            <a:endCxn id="38" idx="1"/>
          </p:cNvCxnSpPr>
          <p:nvPr/>
        </p:nvCxnSpPr>
        <p:spPr bwMode="auto">
          <a:xfrm flipV="1">
            <a:off x="4528881" y="6361348"/>
            <a:ext cx="2121899" cy="17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8" name="TextBox 87"/>
          <p:cNvSpPr txBox="1"/>
          <p:nvPr/>
        </p:nvSpPr>
        <p:spPr>
          <a:xfrm>
            <a:off x="5540729" y="6022794"/>
            <a:ext cx="346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I</a:t>
            </a:r>
            <a:r>
              <a:rPr lang="en-CA" sz="1600" baseline="-25000" dirty="0" smtClean="0"/>
              <a:t>2</a:t>
            </a:r>
            <a:endParaRPr lang="en-CA" sz="1600" baseline="-25000" dirty="0"/>
          </a:p>
        </p:txBody>
      </p:sp>
      <p:sp>
        <p:nvSpPr>
          <p:cNvPr id="50" name="TextBox 49"/>
          <p:cNvSpPr txBox="1"/>
          <p:nvPr/>
        </p:nvSpPr>
        <p:spPr>
          <a:xfrm>
            <a:off x="1619672" y="5949280"/>
            <a:ext cx="662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5'SS</a:t>
            </a:r>
            <a:endParaRPr lang="en-CA" sz="1600" dirty="0"/>
          </a:p>
        </p:txBody>
      </p:sp>
      <p:sp>
        <p:nvSpPr>
          <p:cNvPr id="91" name="TextBox 90"/>
          <p:cNvSpPr txBox="1"/>
          <p:nvPr/>
        </p:nvSpPr>
        <p:spPr>
          <a:xfrm>
            <a:off x="4293303" y="5956544"/>
            <a:ext cx="662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5'SS</a:t>
            </a:r>
            <a:endParaRPr lang="en-CA" sz="1600" dirty="0"/>
          </a:p>
        </p:txBody>
      </p:sp>
      <p:sp>
        <p:nvSpPr>
          <p:cNvPr id="96" name="TextBox 95"/>
          <p:cNvSpPr txBox="1"/>
          <p:nvPr/>
        </p:nvSpPr>
        <p:spPr>
          <a:xfrm>
            <a:off x="3479854" y="5987689"/>
            <a:ext cx="662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3'SS</a:t>
            </a:r>
            <a:endParaRPr lang="en-CA" sz="1600" dirty="0"/>
          </a:p>
        </p:txBody>
      </p:sp>
      <p:sp>
        <p:nvSpPr>
          <p:cNvPr id="97" name="TextBox 96"/>
          <p:cNvSpPr txBox="1"/>
          <p:nvPr/>
        </p:nvSpPr>
        <p:spPr>
          <a:xfrm>
            <a:off x="6319419" y="5984747"/>
            <a:ext cx="662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3'SS</a:t>
            </a:r>
            <a:endParaRPr lang="en-CA" sz="1600" dirty="0"/>
          </a:p>
        </p:txBody>
      </p:sp>
      <p:sp>
        <p:nvSpPr>
          <p:cNvPr id="52" name="Rectangle 51"/>
          <p:cNvSpPr/>
          <p:nvPr/>
        </p:nvSpPr>
        <p:spPr bwMode="auto">
          <a:xfrm>
            <a:off x="3588919" y="6295098"/>
            <a:ext cx="119155" cy="158238"/>
          </a:xfrm>
          <a:prstGeom prst="rect">
            <a:avLst/>
          </a:prstGeom>
          <a:solidFill>
            <a:srgbClr val="FF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8" name="Rectangle 97"/>
          <p:cNvSpPr/>
          <p:nvPr/>
        </p:nvSpPr>
        <p:spPr bwMode="auto">
          <a:xfrm>
            <a:off x="6306619" y="6279858"/>
            <a:ext cx="119155" cy="158238"/>
          </a:xfrm>
          <a:prstGeom prst="rect">
            <a:avLst/>
          </a:prstGeom>
          <a:solidFill>
            <a:srgbClr val="FF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6559811" y="4435078"/>
            <a:ext cx="1324557" cy="18788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</a:t>
            </a:r>
            <a:r>
              <a:rPr lang="en-CA" sz="1400" baseline="-25000" dirty="0" smtClean="0"/>
              <a:t>3</a:t>
            </a:r>
            <a:endParaRPr lang="en-CA" sz="1400" baseline="-25000" dirty="0"/>
          </a:p>
        </p:txBody>
      </p:sp>
      <p:sp>
        <p:nvSpPr>
          <p:cNvPr id="100" name="Rectangle 99"/>
          <p:cNvSpPr/>
          <p:nvPr/>
        </p:nvSpPr>
        <p:spPr>
          <a:xfrm>
            <a:off x="4725681" y="4435078"/>
            <a:ext cx="1133305" cy="18788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</a:t>
            </a:r>
            <a:r>
              <a:rPr lang="en-CA" sz="1400" baseline="-25000" dirty="0" smtClean="0"/>
              <a:t>1</a:t>
            </a:r>
            <a:endParaRPr lang="en-CA" sz="1400" baseline="-25000" dirty="0"/>
          </a:p>
        </p:txBody>
      </p:sp>
      <p:sp>
        <p:nvSpPr>
          <p:cNvPr id="101" name="Rectangle 100"/>
          <p:cNvSpPr/>
          <p:nvPr/>
        </p:nvSpPr>
        <p:spPr>
          <a:xfrm>
            <a:off x="5850247" y="4435576"/>
            <a:ext cx="717666" cy="18738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</a:t>
            </a:r>
            <a:r>
              <a:rPr lang="en-CA" sz="1400" baseline="-25000" dirty="0" smtClean="0"/>
              <a:t>2</a:t>
            </a:r>
            <a:endParaRPr lang="en-CA" sz="1400" baseline="-25000" dirty="0"/>
          </a:p>
        </p:txBody>
      </p:sp>
      <p:sp>
        <p:nvSpPr>
          <p:cNvPr id="102" name="Rectangle 101"/>
          <p:cNvSpPr/>
          <p:nvPr/>
        </p:nvSpPr>
        <p:spPr>
          <a:xfrm>
            <a:off x="2209800" y="4450155"/>
            <a:ext cx="1324557" cy="187696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</a:t>
            </a:r>
            <a:r>
              <a:rPr lang="en-CA" sz="1400" baseline="-25000" dirty="0" smtClean="0"/>
              <a:t>3</a:t>
            </a:r>
            <a:endParaRPr lang="en-CA" sz="1400" baseline="-25000" dirty="0"/>
          </a:p>
        </p:txBody>
      </p:sp>
      <p:sp>
        <p:nvSpPr>
          <p:cNvPr id="103" name="Rectangle 102"/>
          <p:cNvSpPr/>
          <p:nvPr/>
        </p:nvSpPr>
        <p:spPr>
          <a:xfrm>
            <a:off x="1076495" y="4449961"/>
            <a:ext cx="1133305" cy="18788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</a:t>
            </a:r>
            <a:r>
              <a:rPr lang="en-CA" sz="1400" baseline="-25000" dirty="0" smtClean="0"/>
              <a:t>1</a:t>
            </a:r>
            <a:endParaRPr lang="en-CA" sz="1400" baseline="-25000" dirty="0"/>
          </a:p>
        </p:txBody>
      </p:sp>
      <p:sp>
        <p:nvSpPr>
          <p:cNvPr id="56" name="Up Arrow 55"/>
          <p:cNvSpPr/>
          <p:nvPr/>
        </p:nvSpPr>
        <p:spPr bwMode="auto">
          <a:xfrm>
            <a:off x="2825540" y="4716131"/>
            <a:ext cx="2654534" cy="945117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lternative splicing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5949169" y="3847464"/>
            <a:ext cx="600093" cy="1059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Rectangle 105"/>
          <p:cNvSpPr/>
          <p:nvPr/>
        </p:nvSpPr>
        <p:spPr>
          <a:xfrm>
            <a:off x="6549263" y="3844977"/>
            <a:ext cx="163261" cy="10844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7" name="Rectangle 106"/>
          <p:cNvSpPr/>
          <p:nvPr/>
        </p:nvSpPr>
        <p:spPr>
          <a:xfrm>
            <a:off x="6391072" y="2288789"/>
            <a:ext cx="170782" cy="870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8" name="Rectangle 107"/>
          <p:cNvSpPr/>
          <p:nvPr/>
        </p:nvSpPr>
        <p:spPr>
          <a:xfrm>
            <a:off x="6549262" y="2288789"/>
            <a:ext cx="553463" cy="8701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9" name="Rectangle 108"/>
          <p:cNvSpPr/>
          <p:nvPr/>
        </p:nvSpPr>
        <p:spPr>
          <a:xfrm>
            <a:off x="2209801" y="3956355"/>
            <a:ext cx="497816" cy="10775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1" name="Rectangle 110"/>
          <p:cNvSpPr/>
          <p:nvPr/>
        </p:nvSpPr>
        <p:spPr>
          <a:xfrm>
            <a:off x="2082198" y="3665270"/>
            <a:ext cx="333875" cy="10119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Rectangle 111"/>
          <p:cNvSpPr/>
          <p:nvPr/>
        </p:nvSpPr>
        <p:spPr>
          <a:xfrm>
            <a:off x="1715425" y="3665270"/>
            <a:ext cx="505916" cy="10412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3" name="Rectangle 112"/>
          <p:cNvSpPr/>
          <p:nvPr/>
        </p:nvSpPr>
        <p:spPr>
          <a:xfrm>
            <a:off x="5618415" y="3462598"/>
            <a:ext cx="366773" cy="10412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Rectangle 113"/>
          <p:cNvSpPr/>
          <p:nvPr/>
        </p:nvSpPr>
        <p:spPr>
          <a:xfrm>
            <a:off x="5832788" y="3678622"/>
            <a:ext cx="333875" cy="101197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5466015" y="3678622"/>
            <a:ext cx="366773" cy="10412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Rectangle 115"/>
          <p:cNvSpPr/>
          <p:nvPr/>
        </p:nvSpPr>
        <p:spPr>
          <a:xfrm>
            <a:off x="5821248" y="3458975"/>
            <a:ext cx="497816" cy="107751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Rectangle 116"/>
          <p:cNvSpPr/>
          <p:nvPr/>
        </p:nvSpPr>
        <p:spPr>
          <a:xfrm>
            <a:off x="5693645" y="3167890"/>
            <a:ext cx="333875" cy="101197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Rectangle 117"/>
          <p:cNvSpPr/>
          <p:nvPr/>
        </p:nvSpPr>
        <p:spPr>
          <a:xfrm>
            <a:off x="5326872" y="3167890"/>
            <a:ext cx="505916" cy="10412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/>
          <p:cNvSpPr txBox="1"/>
          <p:nvPr/>
        </p:nvSpPr>
        <p:spPr>
          <a:xfrm>
            <a:off x="1518076" y="1124744"/>
            <a:ext cx="1627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Cell type 1</a:t>
            </a:r>
            <a:endParaRPr lang="en-CA" sz="1800" dirty="0"/>
          </a:p>
        </p:txBody>
      </p:sp>
      <p:sp>
        <p:nvSpPr>
          <p:cNvPr id="119" name="TextBox 118"/>
          <p:cNvSpPr txBox="1"/>
          <p:nvPr/>
        </p:nvSpPr>
        <p:spPr>
          <a:xfrm>
            <a:off x="4744699" y="1115452"/>
            <a:ext cx="1627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dirty="0" smtClean="0"/>
              <a:t>Cell type 2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329130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New approaches in data analysis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CA" dirty="0"/>
              <a:t>RNA-</a:t>
            </a:r>
            <a:r>
              <a:rPr lang="en-CA" dirty="0" err="1"/>
              <a:t>Seq</a:t>
            </a:r>
            <a:r>
              <a:rPr lang="en-CA" dirty="0"/>
              <a:t> data files are </a:t>
            </a:r>
            <a:r>
              <a:rPr lang="en-CA" dirty="0" smtClean="0"/>
              <a:t>too large:</a:t>
            </a:r>
          </a:p>
          <a:p>
            <a:pPr lvl="1"/>
            <a:r>
              <a:rPr lang="en-CA" dirty="0"/>
              <a:t>Among the 6472 RNA-</a:t>
            </a:r>
            <a:r>
              <a:rPr lang="en-CA" dirty="0" err="1"/>
              <a:t>Seq</a:t>
            </a:r>
            <a:r>
              <a:rPr lang="en-CA" dirty="0"/>
              <a:t> STUDIES on human available at NCBI/DDBJ/EBI by Apr. 14, 2016, 196 STUDIES each </a:t>
            </a:r>
            <a:r>
              <a:rPr lang="en-CA" dirty="0" smtClean="0"/>
              <a:t>contribute </a:t>
            </a:r>
            <a:r>
              <a:rPr lang="en-CA" dirty="0"/>
              <a:t>more than 1 </a:t>
            </a:r>
            <a:r>
              <a:rPr lang="en-CA" dirty="0" smtClean="0"/>
              <a:t>TB </a:t>
            </a:r>
            <a:r>
              <a:rPr lang="en-CA" dirty="0"/>
              <a:t>of nucleotide bases, with the top one contributing 86.4 TB. </a:t>
            </a:r>
            <a:endParaRPr lang="en-CA" dirty="0" smtClean="0"/>
          </a:p>
          <a:p>
            <a:pPr lvl="1"/>
            <a:r>
              <a:rPr lang="en-CA" dirty="0" smtClean="0"/>
              <a:t>Even NCBI has found it difficult to keep pace with the explosive growth of RNA-</a:t>
            </a:r>
            <a:r>
              <a:rPr lang="en-CA" dirty="0" err="1" smtClean="0"/>
              <a:t>Seq</a:t>
            </a:r>
            <a:r>
              <a:rPr lang="en-CA" dirty="0" smtClean="0"/>
              <a:t> data.</a:t>
            </a:r>
          </a:p>
          <a:p>
            <a:r>
              <a:rPr lang="en-CA" dirty="0" smtClean="0"/>
              <a:t>The </a:t>
            </a:r>
            <a:r>
              <a:rPr lang="en-CA" dirty="0"/>
              <a:t>RNA-</a:t>
            </a:r>
            <a:r>
              <a:rPr lang="en-CA" dirty="0" err="1"/>
              <a:t>Seq</a:t>
            </a:r>
            <a:r>
              <a:rPr lang="en-CA" dirty="0"/>
              <a:t> data do not need to be so huge</a:t>
            </a:r>
            <a:r>
              <a:rPr lang="en-CA" dirty="0" smtClean="0"/>
              <a:t>.</a:t>
            </a:r>
          </a:p>
          <a:p>
            <a:pPr lvl="1"/>
            <a:r>
              <a:rPr lang="en-CA" dirty="0" smtClean="0"/>
              <a:t> </a:t>
            </a:r>
            <a:r>
              <a:rPr lang="en-CA" dirty="0"/>
              <a:t>SRR1536586.sra </a:t>
            </a:r>
            <a:r>
              <a:rPr lang="en-CA" dirty="0" smtClean="0"/>
              <a:t>(</a:t>
            </a:r>
            <a:r>
              <a:rPr lang="en-CA" i="1" dirty="0" smtClean="0"/>
              <a:t>E. </a:t>
            </a:r>
            <a:r>
              <a:rPr lang="en-CA" i="1" dirty="0"/>
              <a:t>coli</a:t>
            </a:r>
            <a:r>
              <a:rPr lang="en-CA" dirty="0"/>
              <a:t> </a:t>
            </a:r>
            <a:r>
              <a:rPr lang="en-CA" dirty="0" smtClean="0"/>
              <a:t>K12) contains </a:t>
            </a:r>
            <a:r>
              <a:rPr lang="en-CA" dirty="0"/>
              <a:t>6,503,557 sequences of 50 </a:t>
            </a:r>
            <a:r>
              <a:rPr lang="en-CA" dirty="0" err="1"/>
              <a:t>nt</a:t>
            </a:r>
            <a:r>
              <a:rPr lang="en-CA" dirty="0"/>
              <a:t> each, but 195310 sequences are all </a:t>
            </a:r>
            <a:r>
              <a:rPr lang="en-CA" dirty="0" smtClean="0"/>
              <a:t>identical, </a:t>
            </a:r>
            <a:r>
              <a:rPr lang="en-CA" dirty="0"/>
              <a:t>all from sites 929-978 in </a:t>
            </a:r>
            <a:r>
              <a:rPr lang="en-CA" i="1" dirty="0"/>
              <a:t>E. coli</a:t>
            </a:r>
            <a:r>
              <a:rPr lang="en-CA" dirty="0"/>
              <a:t> 23S </a:t>
            </a:r>
            <a:r>
              <a:rPr lang="en-CA" dirty="0" err="1"/>
              <a:t>rRNA</a:t>
            </a:r>
            <a:r>
              <a:rPr lang="en-CA" dirty="0"/>
              <a:t> genes. </a:t>
            </a:r>
            <a:r>
              <a:rPr lang="en-CA" dirty="0" smtClean="0"/>
              <a:t>There </a:t>
            </a:r>
            <a:r>
              <a:rPr lang="en-CA" dirty="0"/>
              <a:t>is no information lost if all these 195310 identical sequences is listed by a single sequence with a sequence ID such as </a:t>
            </a:r>
            <a:r>
              <a:rPr lang="en-CA" dirty="0" smtClean="0"/>
              <a:t>SeqID_195310.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80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z="3200" dirty="0" smtClean="0"/>
              <a:t>Most frequent 50-mers </a:t>
            </a:r>
            <a:r>
              <a:rPr lang="en-CA" sz="3200" dirty="0"/>
              <a:t>in </a:t>
            </a:r>
            <a:r>
              <a:rPr lang="en-CA" sz="3200" dirty="0" smtClean="0"/>
              <a:t>SRR1536586.sra</a:t>
            </a:r>
            <a:endParaRPr lang="en-CA" sz="32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400685"/>
              </p:ext>
            </p:extLst>
          </p:nvPr>
        </p:nvGraphicFramePr>
        <p:xfrm>
          <a:off x="1448770" y="908720"/>
          <a:ext cx="6322660" cy="5867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4532"/>
                <a:gridCol w="1264532"/>
                <a:gridCol w="1264532"/>
                <a:gridCol w="1264532"/>
                <a:gridCol w="1264532"/>
              </a:tblGrid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Gene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err="1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CA" sz="1200" baseline="-25000" dirty="0" err="1">
                          <a:solidFill>
                            <a:schemeClr val="tx1"/>
                          </a:solidFill>
                          <a:effectLst/>
                        </a:rPr>
                        <a:t>copy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Gene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err="1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CA" sz="1200" baseline="-25000" dirty="0" err="1">
                          <a:solidFill>
                            <a:schemeClr val="tx1"/>
                          </a:solidFill>
                          <a:effectLst/>
                        </a:rPr>
                        <a:t>copy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195310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4193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LSU </a:t>
                      </a:r>
                      <a:r>
                        <a:rPr lang="en-CA" sz="1200" dirty="0" err="1">
                          <a:solidFill>
                            <a:schemeClr val="tx1"/>
                          </a:solidFill>
                          <a:effectLst/>
                        </a:rPr>
                        <a:t>rRNA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86308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hisR</a:t>
                      </a:r>
                      <a:r>
                        <a:rPr lang="en-CA" sz="1200" baseline="30000">
                          <a:solidFill>
                            <a:schemeClr val="tx1"/>
                          </a:solidFill>
                          <a:effectLst/>
                        </a:rPr>
                        <a:t>(2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3720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5S </a:t>
                      </a:r>
                      <a:r>
                        <a:rPr lang="en-CA" sz="1200" dirty="0" err="1">
                          <a:solidFill>
                            <a:schemeClr val="tx1"/>
                          </a:solidFill>
                          <a:effectLst/>
                        </a:rPr>
                        <a:t>rRNA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73440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hisR</a:t>
                      </a:r>
                      <a:r>
                        <a:rPr lang="en-CA" sz="1200" baseline="30000">
                          <a:solidFill>
                            <a:schemeClr val="tx1"/>
                          </a:solidFill>
                          <a:effectLst/>
                        </a:rPr>
                        <a:t>(2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3618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58400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3615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S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47323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301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45695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5S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3001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LSU </a:t>
                      </a:r>
                      <a:r>
                        <a:rPr lang="en-CA" sz="1200" dirty="0" err="1">
                          <a:solidFill>
                            <a:schemeClr val="tx1"/>
                          </a:solidFill>
                          <a:effectLst/>
                        </a:rPr>
                        <a:t>rRNA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36258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2820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5S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33674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2695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S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30417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2523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29508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S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1696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5S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28187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1298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2498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glnX_V</a:t>
                      </a:r>
                      <a:r>
                        <a:rPr lang="en-CA" sz="1200" baseline="30000">
                          <a:solidFill>
                            <a:schemeClr val="tx1"/>
                          </a:solidFill>
                          <a:effectLst/>
                        </a:rPr>
                        <a:t>(1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1081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S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23286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5S </a:t>
                      </a:r>
                      <a:r>
                        <a:rPr lang="en-CA" sz="1200" dirty="0" err="1">
                          <a:solidFill>
                            <a:schemeClr val="tx1"/>
                          </a:solidFill>
                          <a:effectLst/>
                        </a:rPr>
                        <a:t>rRNA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0968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9991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5S </a:t>
                      </a:r>
                      <a:r>
                        <a:rPr lang="en-CA" sz="1200" dirty="0" err="1">
                          <a:solidFill>
                            <a:schemeClr val="tx1"/>
                          </a:solidFill>
                          <a:effectLst/>
                        </a:rPr>
                        <a:t>rRNA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0890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S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9268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5S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0750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glnX_V</a:t>
                      </a:r>
                      <a:r>
                        <a:rPr lang="en-CA" sz="1200" baseline="30000">
                          <a:solidFill>
                            <a:schemeClr val="tx1"/>
                          </a:solidFill>
                          <a:effectLst/>
                        </a:rPr>
                        <a:t>(1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865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b3555|b3556</a:t>
                      </a:r>
                      <a:r>
                        <a:rPr lang="en-CA" sz="1200" baseline="30000" dirty="0">
                          <a:solidFill>
                            <a:schemeClr val="tx1"/>
                          </a:solidFill>
                          <a:effectLst/>
                        </a:rPr>
                        <a:t>(3)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0513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8381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10362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hisR</a:t>
                      </a:r>
                      <a:r>
                        <a:rPr lang="en-CA" sz="1200" baseline="30000">
                          <a:solidFill>
                            <a:schemeClr val="tx1"/>
                          </a:solidFill>
                          <a:effectLst/>
                        </a:rPr>
                        <a:t>(2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8354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10164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8300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10000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7113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trpT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9955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glnX_V</a:t>
                      </a:r>
                      <a:r>
                        <a:rPr lang="en-CA" sz="1200" baseline="30000">
                          <a:solidFill>
                            <a:schemeClr val="tx1"/>
                          </a:solidFill>
                          <a:effectLst/>
                        </a:rPr>
                        <a:t>(1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690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rpsE</a:t>
                      </a:r>
                      <a:r>
                        <a:rPr lang="en-CA" sz="1200" baseline="30000">
                          <a:solidFill>
                            <a:schemeClr val="tx1"/>
                          </a:solidFill>
                          <a:effectLst/>
                        </a:rPr>
                        <a:t>(4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9877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6796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9090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LSU rRNA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14642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>
                          <a:solidFill>
                            <a:schemeClr val="tx1"/>
                          </a:solidFill>
                          <a:effectLst/>
                        </a:rPr>
                        <a:t>rplV</a:t>
                      </a:r>
                      <a:r>
                        <a:rPr lang="en-CA" sz="1200" baseline="30000">
                          <a:solidFill>
                            <a:schemeClr val="tx1"/>
                          </a:solidFill>
                          <a:effectLst/>
                        </a:rPr>
                        <a:t>(4)</a:t>
                      </a:r>
                      <a:endParaRPr lang="en-CA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indent="180340"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</a:rPr>
                        <a:t>9071</a:t>
                      </a:r>
                      <a:endParaRPr lang="en-CA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3181" marR="53181" marT="0" marB="0" anchor="b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880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287" y="1032564"/>
            <a:ext cx="142668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/>
              <a:t>Next-Generation sequenc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68111" y="903068"/>
            <a:ext cx="2582263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b="1" dirty="0"/>
              <a:t>FASTQ files: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@SEQ_ID1.1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en-CA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TTTGGGGTTCAAAGCA</a:t>
            </a:r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!''*((((***+))%%%+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@SEQ_ID2.1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GATTTGGGGTTCAAAGCA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CA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'*((((***+))%%%+...</a:t>
            </a:r>
            <a:endParaRPr lang="en-CA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......</a:t>
            </a:r>
          </a:p>
          <a:p>
            <a:endParaRPr lang="en-CA" sz="1350" dirty="0"/>
          </a:p>
        </p:txBody>
      </p:sp>
      <p:sp>
        <p:nvSpPr>
          <p:cNvPr id="4" name="TextBox 3"/>
          <p:cNvSpPr txBox="1"/>
          <p:nvPr/>
        </p:nvSpPr>
        <p:spPr>
          <a:xfrm>
            <a:off x="7458592" y="952164"/>
            <a:ext cx="145698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/>
              <a:t>De novo genome assemb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06421" y="2680063"/>
            <a:ext cx="17613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/>
              <a:t>Sequence reads matching/aligning against a known genom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1657" y="4663802"/>
            <a:ext cx="2179619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b="1" dirty="0"/>
              <a:t>Key research objectives:</a:t>
            </a:r>
          </a:p>
          <a:p>
            <a:r>
              <a:rPr lang="en-CA" sz="1350" dirty="0"/>
              <a:t>Differential gene expression</a:t>
            </a:r>
          </a:p>
          <a:p>
            <a:r>
              <a:rPr lang="en-CA" sz="1350" dirty="0"/>
              <a:t>Ribosomal profiling</a:t>
            </a:r>
          </a:p>
          <a:p>
            <a:r>
              <a:rPr lang="en-CA" sz="1350" dirty="0"/>
              <a:t>Alternative splicing</a:t>
            </a:r>
          </a:p>
          <a:p>
            <a:r>
              <a:rPr lang="en-CA" sz="1350" dirty="0"/>
              <a:t>Gene </a:t>
            </a:r>
            <a:r>
              <a:rPr lang="en-CA" sz="1350" dirty="0" smtClean="0"/>
              <a:t>discovery</a:t>
            </a:r>
          </a:p>
          <a:p>
            <a:r>
              <a:rPr lang="en-CA" sz="1350" dirty="0" smtClean="0"/>
              <a:t>Signal at TSS and TTS</a:t>
            </a:r>
          </a:p>
          <a:p>
            <a:r>
              <a:rPr lang="en-CA" sz="1350" dirty="0" smtClean="0"/>
              <a:t>……</a:t>
            </a:r>
            <a:endParaRPr lang="en-CA" sz="1350" dirty="0"/>
          </a:p>
        </p:txBody>
      </p:sp>
      <p:sp>
        <p:nvSpPr>
          <p:cNvPr id="12" name="TextBox 11"/>
          <p:cNvSpPr txBox="1"/>
          <p:nvPr/>
        </p:nvSpPr>
        <p:spPr>
          <a:xfrm>
            <a:off x="301292" y="5100446"/>
            <a:ext cx="186518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/>
              <a:t>Submission to one of the tree data centers (NCBI, DDBJ, EBI):</a:t>
            </a:r>
          </a:p>
          <a:p>
            <a:r>
              <a:rPr lang="en-CA" sz="1350" dirty="0"/>
              <a:t>SRA (sequence read archive) compressed files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85" y="1615914"/>
            <a:ext cx="1824742" cy="1368557"/>
          </a:xfrm>
          <a:prstGeom prst="rect">
            <a:avLst/>
          </a:prstGeom>
        </p:spPr>
      </p:pic>
      <p:sp>
        <p:nvSpPr>
          <p:cNvPr id="59" name="Rectangle 58"/>
          <p:cNvSpPr/>
          <p:nvPr/>
        </p:nvSpPr>
        <p:spPr>
          <a:xfrm>
            <a:off x="3497116" y="4594709"/>
            <a:ext cx="235304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350" b="1" dirty="0">
                <a:latin typeface="Courier New" panose="02070309020205020404" pitchFamily="49" charset="0"/>
                <a:cs typeface="Courier New" panose="02070309020205020404" pitchFamily="49" charset="0"/>
              </a:rPr>
              <a:t>FASTAQ+ file: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&gt;SeqGroup1_3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GATTTGGGGTTCA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&gt;SeqGroup2_391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GATTTGGGGTTCAAAGCA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&gt;SeqGroup3_92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GATTTGGGGTTCAAAGCA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&gt;SeqGroup4_512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GATTTGGGGTTCAAAGCA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......</a:t>
            </a:r>
          </a:p>
        </p:txBody>
      </p:sp>
      <p:sp>
        <p:nvSpPr>
          <p:cNvPr id="62" name="Right Arrow 61"/>
          <p:cNvSpPr/>
          <p:nvPr/>
        </p:nvSpPr>
        <p:spPr>
          <a:xfrm>
            <a:off x="2121775" y="2311743"/>
            <a:ext cx="1202825" cy="2630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65" name="Right Arrow 64"/>
          <p:cNvSpPr/>
          <p:nvPr/>
        </p:nvSpPr>
        <p:spPr>
          <a:xfrm rot="18652683">
            <a:off x="1823120" y="4186267"/>
            <a:ext cx="2518919" cy="4673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350" dirty="0"/>
              <a:t>Download by researchers</a:t>
            </a:r>
          </a:p>
        </p:txBody>
      </p:sp>
      <p:sp>
        <p:nvSpPr>
          <p:cNvPr id="66" name="Right Arrow 65"/>
          <p:cNvSpPr/>
          <p:nvPr/>
        </p:nvSpPr>
        <p:spPr>
          <a:xfrm>
            <a:off x="5960214" y="1168342"/>
            <a:ext cx="1354756" cy="1698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68" name="Down Arrow 67"/>
          <p:cNvSpPr/>
          <p:nvPr/>
        </p:nvSpPr>
        <p:spPr>
          <a:xfrm>
            <a:off x="7883615" y="3773884"/>
            <a:ext cx="305718" cy="648486"/>
          </a:xfrm>
          <a:prstGeom prst="downArrow">
            <a:avLst/>
          </a:prstGeom>
          <a:solidFill>
            <a:srgbClr val="FF0000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69" name="Down Arrow 68"/>
          <p:cNvSpPr/>
          <p:nvPr/>
        </p:nvSpPr>
        <p:spPr>
          <a:xfrm>
            <a:off x="4293748" y="3314736"/>
            <a:ext cx="300486" cy="1232114"/>
          </a:xfrm>
          <a:prstGeom prst="downArrow">
            <a:avLst/>
          </a:prstGeom>
          <a:solidFill>
            <a:srgbClr val="FF0000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71" name="Left Arrow 70"/>
          <p:cNvSpPr/>
          <p:nvPr/>
        </p:nvSpPr>
        <p:spPr>
          <a:xfrm rot="18710202">
            <a:off x="1463025" y="3894401"/>
            <a:ext cx="2429982" cy="4697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350" dirty="0"/>
              <a:t>Submission</a:t>
            </a:r>
          </a:p>
        </p:txBody>
      </p:sp>
      <p:sp>
        <p:nvSpPr>
          <p:cNvPr id="72" name="Left Arrow 71"/>
          <p:cNvSpPr/>
          <p:nvPr/>
        </p:nvSpPr>
        <p:spPr>
          <a:xfrm>
            <a:off x="1901585" y="5943236"/>
            <a:ext cx="1444989" cy="413133"/>
          </a:xfrm>
          <a:prstGeom prst="leftArrow">
            <a:avLst/>
          </a:prstGeom>
          <a:solidFill>
            <a:srgbClr val="FF0000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350" dirty="0"/>
              <a:t>Submission</a:t>
            </a:r>
          </a:p>
        </p:txBody>
      </p:sp>
      <p:sp>
        <p:nvSpPr>
          <p:cNvPr id="73" name="Right Arrow 72"/>
          <p:cNvSpPr/>
          <p:nvPr/>
        </p:nvSpPr>
        <p:spPr>
          <a:xfrm>
            <a:off x="1901585" y="5620993"/>
            <a:ext cx="1494565" cy="363557"/>
          </a:xfrm>
          <a:prstGeom prst="rightArrow">
            <a:avLst/>
          </a:prstGeom>
          <a:solidFill>
            <a:srgbClr val="FF0000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350" dirty="0"/>
              <a:t>Download</a:t>
            </a:r>
          </a:p>
        </p:txBody>
      </p:sp>
      <p:sp>
        <p:nvSpPr>
          <p:cNvPr id="74" name="Right Arrow 73"/>
          <p:cNvSpPr/>
          <p:nvPr/>
        </p:nvSpPr>
        <p:spPr>
          <a:xfrm rot="20024388">
            <a:off x="5326537" y="4414401"/>
            <a:ext cx="1784733" cy="290907"/>
          </a:xfrm>
          <a:prstGeom prst="rightArrow">
            <a:avLst/>
          </a:prstGeom>
          <a:solidFill>
            <a:srgbClr val="FF0000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75" name="Right Arrow 74"/>
          <p:cNvSpPr/>
          <p:nvPr/>
        </p:nvSpPr>
        <p:spPr>
          <a:xfrm rot="1417356">
            <a:off x="5813148" y="2707599"/>
            <a:ext cx="1354756" cy="1698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77" name="Right Arrow 76"/>
          <p:cNvSpPr/>
          <p:nvPr/>
        </p:nvSpPr>
        <p:spPr>
          <a:xfrm rot="18604888">
            <a:off x="4362782" y="2884059"/>
            <a:ext cx="4005582" cy="290907"/>
          </a:xfrm>
          <a:prstGeom prst="rightArrow">
            <a:avLst/>
          </a:prstGeom>
          <a:solidFill>
            <a:srgbClr val="FF0000">
              <a:alpha val="4392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55576" y="-30696"/>
            <a:ext cx="8484902" cy="914400"/>
          </a:xfrm>
        </p:spPr>
        <p:txBody>
          <a:bodyPr/>
          <a:lstStyle/>
          <a:p>
            <a:r>
              <a:rPr lang="en-CA" dirty="0" smtClean="0"/>
              <a:t>Storage</a:t>
            </a:r>
            <a:r>
              <a:rPr lang="en-CA" dirty="0"/>
              <a:t>, transmission and </a:t>
            </a:r>
            <a:r>
              <a:rPr lang="en-CA" dirty="0" smtClean="0"/>
              <a:t>analysis</a:t>
            </a:r>
            <a:endParaRPr lang="en-CA" dirty="0"/>
          </a:p>
        </p:txBody>
      </p:sp>
      <p:sp>
        <p:nvSpPr>
          <p:cNvPr id="10" name="Down Arrow 9"/>
          <p:cNvSpPr/>
          <p:nvPr/>
        </p:nvSpPr>
        <p:spPr bwMode="auto">
          <a:xfrm>
            <a:off x="7596336" y="3773884"/>
            <a:ext cx="287279" cy="64848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09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ormatted BLAST output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51520" y="1124744"/>
            <a:ext cx="738031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800" dirty="0"/>
              <a:t>b0001|190_255,SeqGr49062_16,100.00,49,0,0,18,66,1,49,3e-019,91.6</a:t>
            </a:r>
          </a:p>
          <a:p>
            <a:r>
              <a:rPr lang="en-CA" sz="1800" dirty="0"/>
              <a:t>b0001|190_255,SeqGr382517_1,100.00,48,0,0,19,66,1,48,1e-018,89.8</a:t>
            </a:r>
          </a:p>
          <a:p>
            <a:r>
              <a:rPr lang="en-CA" sz="1800" dirty="0"/>
              <a:t>b0001|190_255,SeqGr536414_1,100.00,46,0,0,21,66,1,46,2e-017,86.1</a:t>
            </a:r>
          </a:p>
          <a:p>
            <a:r>
              <a:rPr lang="en-CA" sz="1800" dirty="0"/>
              <a:t>b0001|190_255,SeqGr181138_10,100.00,45,0,0,22,66,1,45,5e-017,84.2</a:t>
            </a:r>
          </a:p>
          <a:p>
            <a:r>
              <a:rPr lang="en-CA" sz="1800" dirty="0"/>
              <a:t>b0001|190_255,SeqGr138539_1,100.00,44,0,0,23,66,1,44,2e-016,82.4</a:t>
            </a:r>
          </a:p>
          <a:p>
            <a:r>
              <a:rPr lang="en-CA" sz="1800" dirty="0"/>
              <a:t>b0001|190_255,SeqGr297866_1,100.00,42,0,0,25,66,1,42,3e-015,78.7</a:t>
            </a:r>
          </a:p>
          <a:p>
            <a:r>
              <a:rPr lang="en-CA" sz="1800" dirty="0"/>
              <a:t>b0002|337_2799,SeqGr935243_1,100.00,50,0,0,185,234,1,50,4e-018,93.5</a:t>
            </a:r>
          </a:p>
          <a:p>
            <a:r>
              <a:rPr lang="en-CA" sz="1800" dirty="0"/>
              <a:t>b0002|337_2799,SeqGr925087_1,100.00,50,0,0,1398,1447,1,50,4e-018,93.5</a:t>
            </a:r>
          </a:p>
          <a:p>
            <a:r>
              <a:rPr lang="en-CA" sz="1800" dirty="0"/>
              <a:t>b0002|337_2799,SeqGr922536_1,100.00,50,0,0,2050,2099,1,50,4e-018,93.5</a:t>
            </a:r>
          </a:p>
          <a:p>
            <a:r>
              <a:rPr lang="en-CA" sz="1800" dirty="0" smtClean="0"/>
              <a:t>b0002|337_2799,SeqGr918509_1,100.00,50,0,0,201,250,1,50,4e-018,93.5</a:t>
            </a:r>
          </a:p>
          <a:p>
            <a:r>
              <a:rPr lang="en-CA" sz="1800" dirty="0" smtClean="0"/>
              <a:t>……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6392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ene expression output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826630"/>
              </p:ext>
            </p:extLst>
          </p:nvPr>
        </p:nvGraphicFramePr>
        <p:xfrm>
          <a:off x="2051720" y="1196752"/>
          <a:ext cx="4896543" cy="547046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98878"/>
                <a:gridCol w="698519"/>
                <a:gridCol w="571480"/>
                <a:gridCol w="884192"/>
                <a:gridCol w="843474"/>
              </a:tblGrid>
              <a:tr h="140955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 dirty="0">
                          <a:effectLst/>
                        </a:rPr>
                        <a:t>Gene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SeqLen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Count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Count/Kb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FPKM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thrL|190_255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6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7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151.515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389.894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thrA|337_2799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246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296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203.004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407.32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thrB|2801_373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93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121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201.501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406.819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thrC|3734_5020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28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782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384.615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468.82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yaaX|5234_5530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29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9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326.599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10.584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 dirty="0">
                          <a:effectLst/>
                        </a:rPr>
                        <a:t>yaaA|C5683_6459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77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1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45.431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49.242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yaaJ|C6529_7959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431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4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 dirty="0">
                          <a:effectLst/>
                        </a:rPr>
                        <a:t>99.93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33.83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talB|8238_9191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954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561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636.26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554.02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mog|9306_989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58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289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491.49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66.41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yaaH|C9928_10494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56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00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76.36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59.71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379170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yaaW|C10643_1135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714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8.20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6.165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yaaI|C11382_1178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405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2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4.93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.672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dnaK|12163_14079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91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686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3580.07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212.18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dnaJ|14168_1529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131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671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477.454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500.255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insL1|15445_1655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11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584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524.70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77.662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379170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mokC|C16751_16960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210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20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 dirty="0">
                          <a:effectLst/>
                        </a:rPr>
                        <a:t>95.238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32.24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379170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hokC|C16751_1690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5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39.216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3.27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haA|17489_18655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1167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518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>
                          <a:effectLst/>
                        </a:rPr>
                        <a:t>443.873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u="none" strike="noStrike" dirty="0">
                          <a:effectLst/>
                        </a:rPr>
                        <a:t>150.292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  <a:tr h="255129"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…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048" marR="7048" marT="7048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887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ile menu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7" y="1009650"/>
            <a:ext cx="8924925" cy="584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673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atabase menu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631" y="998806"/>
            <a:ext cx="8924925" cy="5848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4776" y="1412776"/>
            <a:ext cx="6265823" cy="5434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4890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RA organization in NCBI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err="1" smtClean="0"/>
              <a:t>BioSample</a:t>
            </a:r>
            <a:r>
              <a:rPr lang="en-CA" dirty="0" smtClean="0"/>
              <a:t> (</a:t>
            </a:r>
            <a:r>
              <a:rPr lang="en-CA" dirty="0"/>
              <a:t>SAMN accession, e.g., </a:t>
            </a:r>
            <a:r>
              <a:rPr lang="en-CA" dirty="0" smtClean="0"/>
              <a:t>SAMN00004417, with links to </a:t>
            </a:r>
            <a:r>
              <a:rPr lang="en-CA" dirty="0" err="1" smtClean="0"/>
              <a:t>BioProjects</a:t>
            </a:r>
            <a:r>
              <a:rPr lang="en-CA" dirty="0" smtClean="0"/>
              <a:t>)</a:t>
            </a:r>
          </a:p>
          <a:p>
            <a:r>
              <a:rPr lang="en-CA" dirty="0" err="1" smtClean="0"/>
              <a:t>BioProject</a:t>
            </a:r>
            <a:r>
              <a:rPr lang="en-CA" dirty="0" smtClean="0"/>
              <a:t> (PRJ accession)</a:t>
            </a:r>
          </a:p>
          <a:p>
            <a:r>
              <a:rPr lang="en-CA" dirty="0" smtClean="0"/>
              <a:t>Experiment (SRX accession): info on what type of nucleic acid is extracted, enriched in which way, etc., with links to Run (SRR accession)</a:t>
            </a:r>
          </a:p>
          <a:p>
            <a:r>
              <a:rPr lang="en-CA" dirty="0" smtClean="0"/>
              <a:t>SRP accession: all metadata describing a particular study, with links to all experiments (SRX) within the study. All SRX accessions from the same study all reference the same SRP accession.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1409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NCBI download menu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7" y="937196"/>
            <a:ext cx="8924925" cy="5848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47207"/>
          <a:stretch/>
        </p:blipFill>
        <p:spPr>
          <a:xfrm>
            <a:off x="3707904" y="1508696"/>
            <a:ext cx="5400600" cy="527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7550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alysis menu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7" y="1009650"/>
            <a:ext cx="8924925" cy="5848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212" y="1988840"/>
            <a:ext cx="5203787" cy="486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3125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jor types of high-throughput data</a:t>
            </a:r>
            <a:endParaRPr lang="en-CA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619672" y="7734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27584" y="1052735"/>
          <a:ext cx="7729820" cy="577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Slide" r:id="rId5" imgW="4570603" imgH="3427427" progId="PowerPoint.Slide.12">
                  <p:embed/>
                </p:oleObj>
              </mc:Choice>
              <mc:Fallback>
                <p:oleObj name="Slide" r:id="rId5" imgW="4570603" imgH="3427427" progId="PowerPoint.Slide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52735"/>
                        <a:ext cx="7729820" cy="5778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9440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287" y="1032564"/>
            <a:ext cx="142668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/>
              <a:t>Next-Generation sequenc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68111" y="903068"/>
            <a:ext cx="2582263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b="1" dirty="0"/>
              <a:t>FASTQ files: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@SEQ_ID1.1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en-CA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TTTGGGGTTCAAAGCA</a:t>
            </a:r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!''*((((***+))%%%+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@SEQ_ID2.1</a:t>
            </a:r>
          </a:p>
          <a:p>
            <a:r>
              <a:rPr lang="en-CA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ATTTGGGGTTCAAAGCA</a:t>
            </a:r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CA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'*((((***+))%%%+...</a:t>
            </a:r>
            <a:endParaRPr lang="en-CA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......</a:t>
            </a:r>
          </a:p>
          <a:p>
            <a:endParaRPr lang="en-CA" sz="1350" dirty="0"/>
          </a:p>
        </p:txBody>
      </p:sp>
      <p:sp>
        <p:nvSpPr>
          <p:cNvPr id="4" name="TextBox 3"/>
          <p:cNvSpPr txBox="1"/>
          <p:nvPr/>
        </p:nvSpPr>
        <p:spPr>
          <a:xfrm>
            <a:off x="7458591" y="1935450"/>
            <a:ext cx="145698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/>
              <a:t>De novo genome assemb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06421" y="2680063"/>
            <a:ext cx="17613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/>
              <a:t>Sequence reads matching/aligning against a known genom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1657" y="4663802"/>
            <a:ext cx="2179619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b="1" dirty="0"/>
              <a:t>Key research objectives:</a:t>
            </a:r>
          </a:p>
          <a:p>
            <a:r>
              <a:rPr lang="en-CA" sz="1350" dirty="0"/>
              <a:t>Differential gene expression</a:t>
            </a:r>
          </a:p>
          <a:p>
            <a:r>
              <a:rPr lang="en-CA" sz="1350" dirty="0"/>
              <a:t>Ribosomal profiling</a:t>
            </a:r>
          </a:p>
          <a:p>
            <a:r>
              <a:rPr lang="en-CA" sz="1350" dirty="0"/>
              <a:t>Alternative splicing</a:t>
            </a:r>
          </a:p>
          <a:p>
            <a:r>
              <a:rPr lang="en-CA" sz="1350" dirty="0"/>
              <a:t>Gene </a:t>
            </a:r>
            <a:r>
              <a:rPr lang="en-CA" sz="1350" dirty="0" smtClean="0"/>
              <a:t>discovery</a:t>
            </a:r>
          </a:p>
          <a:p>
            <a:r>
              <a:rPr lang="en-CA" sz="1350" dirty="0" smtClean="0"/>
              <a:t>Signal at TSS and TTS</a:t>
            </a:r>
          </a:p>
          <a:p>
            <a:r>
              <a:rPr lang="en-CA" sz="1350" dirty="0" smtClean="0"/>
              <a:t>……</a:t>
            </a:r>
            <a:endParaRPr lang="en-CA" sz="1350" dirty="0"/>
          </a:p>
        </p:txBody>
      </p:sp>
      <p:sp>
        <p:nvSpPr>
          <p:cNvPr id="12" name="TextBox 11"/>
          <p:cNvSpPr txBox="1"/>
          <p:nvPr/>
        </p:nvSpPr>
        <p:spPr>
          <a:xfrm>
            <a:off x="2851077" y="5301208"/>
            <a:ext cx="186518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/>
              <a:t>Submission to one of the </a:t>
            </a:r>
            <a:r>
              <a:rPr lang="en-CA" sz="1350" dirty="0" smtClean="0"/>
              <a:t>three </a:t>
            </a:r>
            <a:r>
              <a:rPr lang="en-CA" sz="1350" dirty="0"/>
              <a:t>data centers (NCBI, DDBJ, EBI):</a:t>
            </a:r>
          </a:p>
          <a:p>
            <a:r>
              <a:rPr lang="en-CA" sz="1350" dirty="0"/>
              <a:t>SRA (sequence read archive) compressed files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85" y="1615914"/>
            <a:ext cx="1824742" cy="1368557"/>
          </a:xfrm>
          <a:prstGeom prst="rect">
            <a:avLst/>
          </a:prstGeom>
        </p:spPr>
      </p:pic>
      <p:sp>
        <p:nvSpPr>
          <p:cNvPr id="62" name="Right Arrow 61"/>
          <p:cNvSpPr/>
          <p:nvPr/>
        </p:nvSpPr>
        <p:spPr>
          <a:xfrm>
            <a:off x="2121775" y="2311743"/>
            <a:ext cx="1202825" cy="2630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65" name="Right Arrow 64"/>
          <p:cNvSpPr/>
          <p:nvPr/>
        </p:nvSpPr>
        <p:spPr>
          <a:xfrm rot="16200000">
            <a:off x="3099634" y="3808768"/>
            <a:ext cx="2115974" cy="4673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350" dirty="0"/>
              <a:t>Download by researchers</a:t>
            </a:r>
          </a:p>
        </p:txBody>
      </p:sp>
      <p:sp>
        <p:nvSpPr>
          <p:cNvPr id="66" name="Right Arrow 65"/>
          <p:cNvSpPr/>
          <p:nvPr/>
        </p:nvSpPr>
        <p:spPr>
          <a:xfrm>
            <a:off x="5950374" y="1101971"/>
            <a:ext cx="1354756" cy="1698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71" name="Left Arrow 70"/>
          <p:cNvSpPr/>
          <p:nvPr/>
        </p:nvSpPr>
        <p:spPr>
          <a:xfrm rot="16200000">
            <a:off x="2508802" y="3825579"/>
            <a:ext cx="2080030" cy="46970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350" dirty="0"/>
              <a:t>Submission</a:t>
            </a:r>
          </a:p>
        </p:txBody>
      </p:sp>
      <p:sp>
        <p:nvSpPr>
          <p:cNvPr id="75" name="Right Arrow 74"/>
          <p:cNvSpPr/>
          <p:nvPr/>
        </p:nvSpPr>
        <p:spPr>
          <a:xfrm rot="1417356">
            <a:off x="5813148" y="2707599"/>
            <a:ext cx="1354756" cy="1698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55576" y="-30696"/>
            <a:ext cx="8484902" cy="914400"/>
          </a:xfrm>
        </p:spPr>
        <p:txBody>
          <a:bodyPr/>
          <a:lstStyle/>
          <a:p>
            <a:r>
              <a:rPr lang="en-CA" dirty="0" smtClean="0"/>
              <a:t>Storage</a:t>
            </a:r>
            <a:r>
              <a:rPr lang="en-CA" dirty="0"/>
              <a:t>, transmission and </a:t>
            </a:r>
            <a:r>
              <a:rPr lang="en-CA" dirty="0" smtClean="0"/>
              <a:t>analysis</a:t>
            </a:r>
            <a:endParaRPr lang="en-CA" dirty="0"/>
          </a:p>
        </p:txBody>
      </p:sp>
      <p:sp>
        <p:nvSpPr>
          <p:cNvPr id="10" name="Down Arrow 9"/>
          <p:cNvSpPr/>
          <p:nvPr/>
        </p:nvSpPr>
        <p:spPr bwMode="auto">
          <a:xfrm>
            <a:off x="7596336" y="3773884"/>
            <a:ext cx="287279" cy="64848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ight Arrow 22"/>
          <p:cNvSpPr/>
          <p:nvPr/>
        </p:nvSpPr>
        <p:spPr>
          <a:xfrm rot="869427">
            <a:off x="5870492" y="1762243"/>
            <a:ext cx="1354756" cy="1698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24" name="TextBox 23"/>
          <p:cNvSpPr txBox="1"/>
          <p:nvPr/>
        </p:nvSpPr>
        <p:spPr>
          <a:xfrm>
            <a:off x="7428929" y="1101971"/>
            <a:ext cx="145698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 smtClean="0"/>
              <a:t>Quality assessment</a:t>
            </a:r>
            <a:endParaRPr lang="en-CA" sz="1350" dirty="0"/>
          </a:p>
        </p:txBody>
      </p:sp>
      <p:sp>
        <p:nvSpPr>
          <p:cNvPr id="7" name="TextBox 6"/>
          <p:cNvSpPr txBox="1"/>
          <p:nvPr/>
        </p:nvSpPr>
        <p:spPr>
          <a:xfrm>
            <a:off x="163087" y="3253786"/>
            <a:ext cx="2325383" cy="36933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1800" dirty="0" err="1"/>
              <a:t>Phred</a:t>
            </a:r>
            <a:r>
              <a:rPr lang="en-CA" sz="1800" dirty="0"/>
              <a:t> quality </a:t>
            </a:r>
            <a:r>
              <a:rPr lang="en-CA" sz="1800" dirty="0" smtClean="0"/>
              <a:t>score Q=-10log</a:t>
            </a:r>
            <a:r>
              <a:rPr lang="en-CA" sz="1800" baseline="-25000" dirty="0" smtClean="0"/>
              <a:t>10</a:t>
            </a:r>
            <a:r>
              <a:rPr lang="en-CA" sz="1800" dirty="0" smtClean="0"/>
              <a:t>p, where p is base-calling error probability.</a:t>
            </a:r>
          </a:p>
          <a:p>
            <a:endParaRPr lang="en-CA" sz="1800" dirty="0"/>
          </a:p>
          <a:p>
            <a:pPr marL="457200" indent="-457200">
              <a:buAutoNum type="arabicPeriod"/>
            </a:pPr>
            <a:r>
              <a:rPr lang="en-CA" sz="1800" dirty="0" smtClean="0"/>
              <a:t>Global quality assessment</a:t>
            </a:r>
          </a:p>
          <a:p>
            <a:pPr marL="457200" indent="-457200">
              <a:buAutoNum type="arabicPeriod"/>
            </a:pPr>
            <a:r>
              <a:rPr lang="en-CA" sz="1800" dirty="0" smtClean="0"/>
              <a:t>Read-specific quality assessment</a:t>
            </a:r>
          </a:p>
          <a:p>
            <a:pPr marL="457200" indent="-457200">
              <a:buAutoNum type="arabicPeriod"/>
            </a:pPr>
            <a:r>
              <a:rPr lang="en-CA" sz="1800" dirty="0" smtClean="0"/>
              <a:t>Site-specific quality assessment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74026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Key concep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 smtClean="0"/>
              <a:t>Read quality, representation in FASTQ and visualization</a:t>
            </a:r>
          </a:p>
          <a:p>
            <a:pPr lvl="1"/>
            <a:r>
              <a:rPr lang="en-CA" dirty="0" smtClean="0"/>
              <a:t>Overall quality</a:t>
            </a:r>
          </a:p>
          <a:p>
            <a:pPr lvl="1"/>
            <a:r>
              <a:rPr lang="en-CA" dirty="0" smtClean="0"/>
              <a:t>Difference between forward and reverse reads</a:t>
            </a:r>
          </a:p>
          <a:p>
            <a:pPr lvl="1"/>
            <a:r>
              <a:rPr lang="en-CA" dirty="0" smtClean="0"/>
              <a:t>Site-specific quality</a:t>
            </a:r>
          </a:p>
          <a:p>
            <a:r>
              <a:rPr lang="en-CA" dirty="0" smtClean="0"/>
              <a:t>Normalization to FPKM (Fragments </a:t>
            </a:r>
            <a:r>
              <a:rPr lang="en-CA" dirty="0"/>
              <a:t>Per </a:t>
            </a:r>
            <a:r>
              <a:rPr lang="en-CA" dirty="0" err="1"/>
              <a:t>Kilobase</a:t>
            </a:r>
            <a:r>
              <a:rPr lang="en-CA" dirty="0"/>
              <a:t> of exon per Million </a:t>
            </a:r>
            <a:r>
              <a:rPr lang="en-CA" dirty="0" smtClean="0"/>
              <a:t>reads)</a:t>
            </a:r>
          </a:p>
          <a:p>
            <a:r>
              <a:rPr lang="en-CA" dirty="0" smtClean="0"/>
              <a:t>Allocation of sequences among paralogues</a:t>
            </a:r>
          </a:p>
          <a:p>
            <a:r>
              <a:rPr lang="en-CA" dirty="0" smtClean="0"/>
              <a:t>Data reduction</a:t>
            </a:r>
          </a:p>
          <a:p>
            <a:pPr lvl="1"/>
            <a:r>
              <a:rPr lang="en-CA" dirty="0" smtClean="0"/>
              <a:t>In contig assembly</a:t>
            </a:r>
          </a:p>
          <a:p>
            <a:pPr lvl="1"/>
            <a:r>
              <a:rPr lang="en-CA" dirty="0" smtClean="0"/>
              <a:t>In gene expression stud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537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Phread</a:t>
            </a:r>
            <a:r>
              <a:rPr lang="en-CA" dirty="0" smtClean="0"/>
              <a:t> quality score: </a:t>
            </a:r>
            <a:r>
              <a:rPr lang="en-CA" dirty="0"/>
              <a:t>Q=-</a:t>
            </a:r>
            <a:r>
              <a:rPr lang="en-CA" dirty="0" smtClean="0"/>
              <a:t>10log</a:t>
            </a:r>
            <a:r>
              <a:rPr lang="en-CA" baseline="-25000" dirty="0" smtClean="0"/>
              <a:t>10</a:t>
            </a:r>
            <a:r>
              <a:rPr lang="en-CA" dirty="0" smtClean="0"/>
              <a:t>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25309"/>
              </p:ext>
            </p:extLst>
          </p:nvPr>
        </p:nvGraphicFramePr>
        <p:xfrm>
          <a:off x="109558" y="1052736"/>
          <a:ext cx="2554288" cy="42348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5488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p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Q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C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Asc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79432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!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63095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"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50118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#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3981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$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31622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%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5118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&amp;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9952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'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3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 smtClean="0">
                          <a:effectLst/>
                        </a:rPr>
                        <a:t>…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…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.16E-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8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u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2.51E-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8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v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2E-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8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w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.58E-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8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2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.26E-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8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y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2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E-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9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z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2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7.94E-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9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{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2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.31E-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9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|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2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.01E-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9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}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2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.98E-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9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~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12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9558" y="5445224"/>
            <a:ext cx="26622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/>
              <a:t>with equal </a:t>
            </a:r>
            <a:r>
              <a:rPr lang="en-CA" sz="1400" dirty="0" err="1" smtClean="0"/>
              <a:t>nuc</a:t>
            </a:r>
            <a:r>
              <a:rPr lang="en-CA" sz="1400" dirty="0" smtClean="0"/>
              <a:t> frequencies, maximum p is expected to be 0.75</a:t>
            </a:r>
            <a:endParaRPr lang="en-US" sz="1400" dirty="0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8589106"/>
              </p:ext>
            </p:extLst>
          </p:nvPr>
        </p:nvGraphicFramePr>
        <p:xfrm>
          <a:off x="3779912" y="1052736"/>
          <a:ext cx="4572000" cy="2664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0935258"/>
              </p:ext>
            </p:extLst>
          </p:nvPr>
        </p:nvGraphicFramePr>
        <p:xfrm>
          <a:off x="3779912" y="3915951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52320" y="3789040"/>
            <a:ext cx="151365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87425"/>
            <a:r>
              <a:rPr lang="en-CA" sz="1400" dirty="0" smtClean="0"/>
              <a:t>p	Q</a:t>
            </a:r>
          </a:p>
          <a:p>
            <a:pPr defTabSz="987425"/>
            <a:r>
              <a:rPr lang="en-CA" sz="1400" dirty="0" smtClean="0"/>
              <a:t>0.1	10</a:t>
            </a:r>
          </a:p>
          <a:p>
            <a:pPr defTabSz="987425"/>
            <a:r>
              <a:rPr lang="en-CA" sz="1400" dirty="0" smtClean="0"/>
              <a:t>0.01	20</a:t>
            </a:r>
          </a:p>
          <a:p>
            <a:pPr defTabSz="987425"/>
            <a:r>
              <a:rPr lang="en-CA" sz="1400" dirty="0" smtClean="0"/>
              <a:t>0.001	30</a:t>
            </a:r>
          </a:p>
          <a:p>
            <a:pPr defTabSz="987425"/>
            <a:r>
              <a:rPr lang="en-CA" sz="1400" dirty="0" smtClean="0"/>
              <a:t>0.0001	40</a:t>
            </a:r>
          </a:p>
          <a:p>
            <a:pPr defTabSz="987425"/>
            <a:r>
              <a:rPr lang="en-CA" sz="1400" dirty="0" smtClean="0"/>
              <a:t>…</a:t>
            </a:r>
          </a:p>
          <a:p>
            <a:pPr defTabSz="987425"/>
            <a:r>
              <a:rPr lang="en-CA" sz="1400" dirty="0" smtClean="0"/>
              <a:t>0.000001	60</a:t>
            </a:r>
          </a:p>
          <a:p>
            <a:pPr defTabSz="987425"/>
            <a:r>
              <a:rPr lang="en-CA" sz="1400" dirty="0" smtClean="0"/>
              <a:t>0.000000001	90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98134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Quality assessment: Nucleotide</a:t>
            </a:r>
            <a:endParaRPr lang="en-CA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8307603"/>
              </p:ext>
            </p:extLst>
          </p:nvPr>
        </p:nvGraphicFramePr>
        <p:xfrm>
          <a:off x="0" y="1124744"/>
          <a:ext cx="3203848" cy="57332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2253912"/>
              </p:ext>
            </p:extLst>
          </p:nvPr>
        </p:nvGraphicFramePr>
        <p:xfrm>
          <a:off x="3131840" y="1340768"/>
          <a:ext cx="2880320" cy="5517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520" y="908720"/>
            <a:ext cx="2808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/>
              <a:t>SRR1536586: Single, </a:t>
            </a:r>
            <a:r>
              <a:rPr lang="en-CA" sz="1400" dirty="0" err="1" smtClean="0"/>
              <a:t>ReadLen</a:t>
            </a:r>
            <a:r>
              <a:rPr lang="en-CA" sz="1400" dirty="0" smtClean="0"/>
              <a:t> = 50</a:t>
            </a:r>
            <a:endParaRPr lang="en-CA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3203848" y="908720"/>
            <a:ext cx="2808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/>
              <a:t>SRR892245: Paired, </a:t>
            </a:r>
            <a:r>
              <a:rPr lang="en-CA" sz="1400" dirty="0" err="1" smtClean="0"/>
              <a:t>ReadLen</a:t>
            </a:r>
            <a:r>
              <a:rPr lang="en-CA" sz="1400" dirty="0" smtClean="0"/>
              <a:t> = 100</a:t>
            </a:r>
            <a:endParaRPr lang="en-CA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6156176" y="908720"/>
            <a:ext cx="295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/>
              <a:t>SRR2056426: Paired, </a:t>
            </a:r>
            <a:r>
              <a:rPr lang="en-CA" sz="1400" dirty="0" err="1" smtClean="0"/>
              <a:t>ReadLen</a:t>
            </a:r>
            <a:r>
              <a:rPr lang="en-CA" sz="1400" dirty="0" smtClean="0"/>
              <a:t> = 250</a:t>
            </a:r>
            <a:endParaRPr lang="en-CA" sz="1400" dirty="0"/>
          </a:p>
        </p:txBody>
      </p:sp>
      <p:graphicFrame>
        <p:nvGraphicFramePr>
          <p:cNvPr id="15" name="Char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1111497"/>
              </p:ext>
            </p:extLst>
          </p:nvPr>
        </p:nvGraphicFramePr>
        <p:xfrm>
          <a:off x="6012160" y="1216497"/>
          <a:ext cx="3131840" cy="56415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32194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ead-based quality</a:t>
            </a:r>
            <a:endParaRPr lang="en-CA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632830"/>
              </p:ext>
            </p:extLst>
          </p:nvPr>
        </p:nvGraphicFramePr>
        <p:xfrm>
          <a:off x="0" y="1268760"/>
          <a:ext cx="4644008" cy="50558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9118821"/>
              </p:ext>
            </p:extLst>
          </p:nvPr>
        </p:nvGraphicFramePr>
        <p:xfrm>
          <a:off x="4572000" y="1268760"/>
          <a:ext cx="4660776" cy="49685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64088" y="6381328"/>
            <a:ext cx="360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 smtClean="0"/>
              <a:t>SRR2056426: Paired, excluding N-containing read</a:t>
            </a:r>
            <a:endParaRPr lang="en-CA" sz="1200" dirty="0"/>
          </a:p>
        </p:txBody>
      </p:sp>
      <p:sp>
        <p:nvSpPr>
          <p:cNvPr id="8" name="Rectangle 7"/>
          <p:cNvSpPr/>
          <p:nvPr/>
        </p:nvSpPr>
        <p:spPr>
          <a:xfrm>
            <a:off x="251520" y="624282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CA" sz="1200" dirty="0" smtClean="0"/>
              <a:t>SRR1536586: </a:t>
            </a:r>
            <a:r>
              <a:rPr lang="en-CA" sz="1200" dirty="0"/>
              <a:t>Single, </a:t>
            </a:r>
            <a:r>
              <a:rPr lang="en-CA" sz="1200" dirty="0" err="1"/>
              <a:t>ReadLen</a:t>
            </a:r>
            <a:r>
              <a:rPr lang="en-CA" sz="1200" dirty="0"/>
              <a:t> = 50</a:t>
            </a:r>
          </a:p>
        </p:txBody>
      </p:sp>
    </p:spTree>
    <p:extLst>
      <p:ext uri="{BB962C8B-B14F-4D97-AF65-F5344CB8AC3E}">
        <p14:creationId xmlns:p14="http://schemas.microsoft.com/office/powerpoint/2010/main" val="71342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v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uhua Xia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5C18E94C-7F7A-489D-9D1A-E50CBDF0925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87258"/>
              </p:ext>
            </p:extLst>
          </p:nvPr>
        </p:nvGraphicFramePr>
        <p:xfrm>
          <a:off x="685800" y="1556792"/>
          <a:ext cx="5076825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Slide" r:id="rId4" imgW="4570388" imgH="3427437" progId="PowerPoint.Slide.12">
                  <p:embed/>
                </p:oleObj>
              </mc:Choice>
              <mc:Fallback>
                <p:oleObj name="Slide" r:id="rId4" imgW="4570388" imgH="3427437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56792"/>
                        <a:ext cx="5076825" cy="381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4869160"/>
            <a:ext cx="842493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. 7.</a:t>
            </a:r>
            <a:r>
              <a:rPr lang="en-US" dirty="0"/>
              <a:t> Quality of individual reads for sequences in SRR2056426.sra with paired-end reads. Read 2 (Count2, in orange) is generally poor in quality. The graph includes only sequences without ambiguous codes, otherwise the quality would be worse. The quality score of the first ~20 sites may be ignored because the sequencing machine needs to accumulate enough information to generate quality scores properly.</a:t>
            </a:r>
            <a:endParaRPr lang="en-CA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17543954"/>
      </p:ext>
    </p:extLst>
  </p:cSld>
  <p:clrMapOvr>
    <a:masterClrMapping/>
  </p:clrMapOvr>
</p:sld>
</file>

<file path=ppt/theme/theme1.xml><?xml version="1.0" encoding="utf-8"?>
<a:theme xmlns:a="http://schemas.openxmlformats.org/drawingml/2006/main" name="Xia">
  <a:themeElements>
    <a:clrScheme name="Xi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Xi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Xi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i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Xia.pot</Template>
  <TotalTime>19384</TotalTime>
  <Words>1887</Words>
  <Application>Microsoft Office PowerPoint</Application>
  <PresentationFormat>On-screen Show (4:3)</PresentationFormat>
  <Paragraphs>617</Paragraphs>
  <Slides>32</Slides>
  <Notes>7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System</vt:lpstr>
      <vt:lpstr>Arial</vt:lpstr>
      <vt:lpstr>Calibri</vt:lpstr>
      <vt:lpstr>Courier New</vt:lpstr>
      <vt:lpstr>Times New Roman</vt:lpstr>
      <vt:lpstr>Xia</vt:lpstr>
      <vt:lpstr>Slide</vt:lpstr>
      <vt:lpstr>Equation</vt:lpstr>
      <vt:lpstr>MathType 5.0 Equation</vt:lpstr>
      <vt:lpstr>RNA-Seq data analysis</vt:lpstr>
      <vt:lpstr>RNA-Seq</vt:lpstr>
      <vt:lpstr>SRA organization in NCBI</vt:lpstr>
      <vt:lpstr>Storage, transmission and analysis</vt:lpstr>
      <vt:lpstr>Key concepts</vt:lpstr>
      <vt:lpstr>Phread quality score: Q=-10log10p</vt:lpstr>
      <vt:lpstr>Quality assessment: Nucleotide</vt:lpstr>
      <vt:lpstr>Read-based quality</vt:lpstr>
      <vt:lpstr>v</vt:lpstr>
      <vt:lpstr>Site-specific quality by nucleotide</vt:lpstr>
      <vt:lpstr>Gene expression</vt:lpstr>
      <vt:lpstr>Gene expression with duplicated genes</vt:lpstr>
      <vt:lpstr>Duplicated genes of different lengths</vt:lpstr>
      <vt:lpstr>Gene family of two members</vt:lpstr>
      <vt:lpstr>Gene expression with duplicated genes</vt:lpstr>
      <vt:lpstr>Gene family of &gt;2 members</vt:lpstr>
      <vt:lpstr>PowerPoint Presentation</vt:lpstr>
      <vt:lpstr>PowerPoint Presentation</vt:lpstr>
      <vt:lpstr>Ribosomal density</vt:lpstr>
      <vt:lpstr>Poly(A) length &amp; protein synthesis</vt:lpstr>
      <vt:lpstr>Transcription: TSS and TTS</vt:lpstr>
      <vt:lpstr>Alternative splicing</vt:lpstr>
      <vt:lpstr>New approaches in data analysis</vt:lpstr>
      <vt:lpstr>Most frequent 50-mers in SRR1536586.sra</vt:lpstr>
      <vt:lpstr>Storage, transmission and analysis</vt:lpstr>
      <vt:lpstr>Formatted BLAST output</vt:lpstr>
      <vt:lpstr>Gene expression output</vt:lpstr>
      <vt:lpstr>File menu</vt:lpstr>
      <vt:lpstr>Database menu</vt:lpstr>
      <vt:lpstr>NCBI download menu</vt:lpstr>
      <vt:lpstr>Analysis menu</vt:lpstr>
      <vt:lpstr>Major types of high-throughput data</vt:lpstr>
    </vt:vector>
  </TitlesOfParts>
  <Company>HK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Evolution of Pasteurella multocida During Vaccine Development</dc:title>
  <dc:creator>X. Xia</dc:creator>
  <cp:lastModifiedBy>Xuhua Xia</cp:lastModifiedBy>
  <cp:revision>210</cp:revision>
  <dcterms:created xsi:type="dcterms:W3CDTF">1999-07-07T07:21:34Z</dcterms:created>
  <dcterms:modified xsi:type="dcterms:W3CDTF">2016-09-12T14:34:25Z</dcterms:modified>
</cp:coreProperties>
</file>